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2" r:id="rId2"/>
    <p:sldId id="256" r:id="rId3"/>
    <p:sldId id="350" r:id="rId4"/>
    <p:sldId id="351" r:id="rId5"/>
    <p:sldId id="352" r:id="rId6"/>
    <p:sldId id="353" r:id="rId7"/>
    <p:sldId id="354" r:id="rId8"/>
    <p:sldId id="356" r:id="rId9"/>
    <p:sldId id="358" r:id="rId10"/>
    <p:sldId id="355" r:id="rId11"/>
    <p:sldId id="357" r:id="rId12"/>
    <p:sldId id="359" r:id="rId13"/>
    <p:sldId id="360" r:id="rId14"/>
    <p:sldId id="361" r:id="rId15"/>
    <p:sldId id="362" r:id="rId16"/>
    <p:sldId id="363" r:id="rId17"/>
    <p:sldId id="364" r:id="rId1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942" autoAdjust="0"/>
    <p:restoredTop sz="96305" autoAdjust="0"/>
  </p:normalViewPr>
  <p:slideViewPr>
    <p:cSldViewPr snapToGrid="0">
      <p:cViewPr varScale="1">
        <p:scale>
          <a:sx n="88" d="100"/>
          <a:sy n="88" d="100"/>
        </p:scale>
        <p:origin x="80" y="3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6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61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Relationship Id="rId9" Type="http://schemas.openxmlformats.org/officeDocument/2006/relationships/image" Target="../media/image7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4" Type="http://schemas.openxmlformats.org/officeDocument/2006/relationships/image" Target="../media/image8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2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2.wmf"/><Relationship Id="rId1" Type="http://schemas.openxmlformats.org/officeDocument/2006/relationships/image" Target="../media/image2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37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12" Type="http://schemas.openxmlformats.org/officeDocument/2006/relationships/image" Target="../media/image36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11" Type="http://schemas.openxmlformats.org/officeDocument/2006/relationships/image" Target="../media/image35.wmf"/><Relationship Id="rId5" Type="http://schemas.openxmlformats.org/officeDocument/2006/relationships/image" Target="../media/image2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21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10" Type="http://schemas.openxmlformats.org/officeDocument/2006/relationships/image" Target="../media/image46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300470C-5D16-4850-9210-FEAA4E1E76A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327E6748-BB4D-4BD7-9FBA-E2D0D97D35D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5CEBC02-7C24-412C-9027-10C00A0767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4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2E4A9AD-2C3A-4409-803B-74E4063576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1335098-3D97-462B-AEAF-EF9A085225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98947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B1699FB-7FD0-4AD7-9F3C-D993AE2737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6845184-FA45-4ADB-9A63-A3DA0FC335C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A602579-862C-412B-9EED-FC35B34DFC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4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F77E344-747A-4C75-BADE-7B57B0A830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C4C5C46-0380-4CFD-B8C0-0F0B1A2672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9731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3AEE26C2-CFB1-4DBA-B902-A814F7A48D9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0CE213BC-4B88-40D7-AE05-BFE37515AC3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6BB5E3E-815E-4F00-8AB5-B25900FC15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4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B3C4789-90FC-48AD-8597-DF50B847BD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99991D8-A605-4ADC-9806-A37BB61790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76575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37D4AC9-82DF-43C0-A8EB-2B5A2F781B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D25816C-680C-468A-8036-18FBDEA8B94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5473EC1-38EA-40F0-9FEC-79C3DB9D65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4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5FEFCE0-0F4B-45A8-837B-F9F1D1BFEE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08998AF-6D8E-4C51-A1DC-3364B6989A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72345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14BA561-A9AC-4FBB-85F4-CC689D7444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103D68F-D992-4B17-9531-0866970C1DA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8B4C1A7-7A5E-4605-8809-A961BBE8D0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4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E2C6D00-DFB1-4D03-96E3-D5B55A9E2E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E88C612-08A2-43FA-882D-51FBB6F06D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1233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2224E3D-0E61-4804-BEB0-5CC984A770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823EC52-E807-43BE-9CCB-6D436376775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5ED0F6D-0C15-4E1F-BE8D-EB3647CA92D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3164A3A-DB34-493E-A684-88546CCDC4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4/1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876F559-BE5B-473D-A4B5-FEE504C85B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2B863CE-A7CC-4FE5-BD60-D9895D1F18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2915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6C5936D-F53F-44AC-A836-D98246BB4E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D1A2B99-BB17-4F9E-810A-D440D507FC6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2854E13-9F79-4FC9-90D5-832A9AFF2AF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544D0AE4-E312-466A-B21D-9FDF7F795CC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3552FAA8-91D3-4BCB-B44B-21FD573FC61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872F77BA-0881-4FEB-9BFE-AE5D6F9A68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4/15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47B86B2C-A9C9-40B3-B3FA-27F3A0275F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6E897441-15DF-4DF4-81BE-ECD2AFBC1B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92463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F82CF8A-A7AE-4F6C-9458-F1F1C5C5E6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BC686DB8-6C5B-4A01-BB24-C774400958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4/15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30F9591E-2539-4EF5-AE70-3DACE04EFE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7E2B5F3-F599-4FEF-AF70-B56A79323C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94392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B92A2DF-60A2-4A26-9959-8B887B1BE1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4/15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79813DF4-12C1-47B1-9D9B-D96EA8C9C9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CA55695-3645-4675-9FFB-B78FCBF6B4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17707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EBD0911-20A8-49F9-8252-1EAC874F4E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5778261-658A-446E-AFF9-2A6DC65189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EAB6DA0-F036-4952-9A4F-EDFF6753AF7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FC2B35B-9F0E-45C6-B2D8-36ADEB9509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4/1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7349615-D06E-46F1-ABB0-6F9A780456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D5D2107-0AD7-4FB4-9BFE-3C87458CE2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83752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D6A6EB4-7415-4B05-BA1E-BF54718E7D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86C884E8-24B2-44FC-8847-D5193675F6C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9B7CC42-34E4-4AE9-A542-F42AFC2F4B0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0E3FB79-D7D7-48A3-BF3F-C4F81E2971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4/1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C2BC2EF-52D1-43A6-B3F5-E8DA50F1E1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796EE76-0FBF-4181-87F3-EC63C22CA1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79114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FD8178B3-785E-4227-9C9F-46ACBA2D30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881643D-FB3E-47AD-8B08-AAAC9BB5EA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CC354DF-2BB4-4E13-87CE-32A2DB6A48A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7640F5-5914-4C01-B895-CEC53455A3E3}" type="datetimeFigureOut">
              <a:rPr lang="zh-CN" altLang="en-US" smtClean="0"/>
              <a:t>2020/4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870F51E-3665-4F7B-9F2D-5F6F6D2F4CC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38FE510-2EED-404E-BA66-C10C2178041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91719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4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5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72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6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1.wmf"/><Relationship Id="rId20" Type="http://schemas.openxmlformats.org/officeDocument/2006/relationships/image" Target="../media/image73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68.wmf"/><Relationship Id="rId19" Type="http://schemas.openxmlformats.org/officeDocument/2006/relationships/oleObject" Target="../embeddings/oleObject62.bin"/><Relationship Id="rId4" Type="http://schemas.openxmlformats.org/officeDocument/2006/relationships/image" Target="../media/image61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7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image" Target="../media/image7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image" Target="../media/image74.png"/><Relationship Id="rId7" Type="http://schemas.openxmlformats.org/officeDocument/2006/relationships/image" Target="../media/image8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10" Type="http://schemas.openxmlformats.org/officeDocument/2006/relationships/image" Target="../media/image79.wmf"/><Relationship Id="rId4" Type="http://schemas.openxmlformats.org/officeDocument/2006/relationships/image" Target="../media/image80.png"/><Relationship Id="rId9" Type="http://schemas.openxmlformats.org/officeDocument/2006/relationships/oleObject" Target="../embeddings/oleObject6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5.wmf"/><Relationship Id="rId11" Type="http://schemas.openxmlformats.org/officeDocument/2006/relationships/image" Target="../media/image88.png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6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89.png"/><Relationship Id="rId4" Type="http://schemas.openxmlformats.org/officeDocument/2006/relationships/image" Target="../media/image8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5.pn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1.wmf"/><Relationship Id="rId9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1.wmf"/><Relationship Id="rId3" Type="http://schemas.openxmlformats.org/officeDocument/2006/relationships/image" Target="../media/image5.png"/><Relationship Id="rId7" Type="http://schemas.openxmlformats.org/officeDocument/2006/relationships/image" Target="../media/image14.png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png"/><Relationship Id="rId11" Type="http://schemas.openxmlformats.org/officeDocument/2006/relationships/image" Target="../media/image10.wmf"/><Relationship Id="rId5" Type="http://schemas.openxmlformats.org/officeDocument/2006/relationships/image" Target="../media/image2.wmf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7.wmf"/><Relationship Id="rId3" Type="http://schemas.openxmlformats.org/officeDocument/2006/relationships/image" Target="../media/image5.png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6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0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32.wmf"/><Relationship Id="rId26" Type="http://schemas.openxmlformats.org/officeDocument/2006/relationships/image" Target="../media/image36.wmf"/><Relationship Id="rId3" Type="http://schemas.openxmlformats.org/officeDocument/2006/relationships/oleObject" Target="../embeddings/oleObject21.bin"/><Relationship Id="rId21" Type="http://schemas.openxmlformats.org/officeDocument/2006/relationships/oleObject" Target="../embeddings/oleObject30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28.bin"/><Relationship Id="rId25" Type="http://schemas.openxmlformats.org/officeDocument/2006/relationships/oleObject" Target="../embeddings/oleObject3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5.bin"/><Relationship Id="rId24" Type="http://schemas.openxmlformats.org/officeDocument/2006/relationships/image" Target="../media/image35.wmf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23" Type="http://schemas.openxmlformats.org/officeDocument/2006/relationships/oleObject" Target="../embeddings/oleObject31.bin"/><Relationship Id="rId28" Type="http://schemas.openxmlformats.org/officeDocument/2006/relationships/image" Target="../media/image37.wmf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0.wmf"/><Relationship Id="rId22" Type="http://schemas.openxmlformats.org/officeDocument/2006/relationships/image" Target="../media/image34.wmf"/><Relationship Id="rId27" Type="http://schemas.openxmlformats.org/officeDocument/2006/relationships/oleObject" Target="../embeddings/oleObject3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50.png"/><Relationship Id="rId26" Type="http://schemas.openxmlformats.org/officeDocument/2006/relationships/image" Target="../media/image45.wmf"/><Relationship Id="rId3" Type="http://schemas.openxmlformats.org/officeDocument/2006/relationships/oleObject" Target="../embeddings/oleObject34.bin"/><Relationship Id="rId21" Type="http://schemas.openxmlformats.org/officeDocument/2006/relationships/oleObject" Target="../embeddings/oleObject40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1.wmf"/><Relationship Id="rId17" Type="http://schemas.openxmlformats.org/officeDocument/2006/relationships/image" Target="../media/image49.png"/><Relationship Id="rId25" Type="http://schemas.openxmlformats.org/officeDocument/2006/relationships/oleObject" Target="../embeddings/oleObject4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8.png"/><Relationship Id="rId20" Type="http://schemas.openxmlformats.org/officeDocument/2006/relationships/image" Target="../media/image52.png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38.bin"/><Relationship Id="rId24" Type="http://schemas.openxmlformats.org/officeDocument/2006/relationships/image" Target="../media/image44.wmf"/><Relationship Id="rId5" Type="http://schemas.openxmlformats.org/officeDocument/2006/relationships/oleObject" Target="../embeddings/oleObject35.bin"/><Relationship Id="rId15" Type="http://schemas.openxmlformats.org/officeDocument/2006/relationships/image" Target="../media/image47.png"/><Relationship Id="rId23" Type="http://schemas.openxmlformats.org/officeDocument/2006/relationships/oleObject" Target="../embeddings/oleObject41.bin"/><Relationship Id="rId28" Type="http://schemas.openxmlformats.org/officeDocument/2006/relationships/image" Target="../media/image46.wmf"/><Relationship Id="rId10" Type="http://schemas.openxmlformats.org/officeDocument/2006/relationships/image" Target="../media/image40.wmf"/><Relationship Id="rId19" Type="http://schemas.openxmlformats.org/officeDocument/2006/relationships/image" Target="../media/image51.png"/><Relationship Id="rId4" Type="http://schemas.openxmlformats.org/officeDocument/2006/relationships/image" Target="../media/image21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2.wmf"/><Relationship Id="rId22" Type="http://schemas.openxmlformats.org/officeDocument/2006/relationships/image" Target="../media/image43.wmf"/><Relationship Id="rId27" Type="http://schemas.openxmlformats.org/officeDocument/2006/relationships/oleObject" Target="../embeddings/oleObject4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07F6B11F-22C8-4E87-8853-90CFBF9C9116}"/>
              </a:ext>
            </a:extLst>
          </p:cNvPr>
          <p:cNvSpPr txBox="1"/>
          <p:nvPr/>
        </p:nvSpPr>
        <p:spPr>
          <a:xfrm>
            <a:off x="4081307" y="2106107"/>
            <a:ext cx="48369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400" b="1" dirty="0"/>
              <a:t>2.6</a:t>
            </a:r>
            <a:r>
              <a:rPr lang="zh-CN" altLang="en-US" sz="5400" b="1" dirty="0"/>
              <a:t> 电多极矩</a:t>
            </a:r>
          </a:p>
        </p:txBody>
      </p:sp>
    </p:spTree>
    <p:extLst>
      <p:ext uri="{BB962C8B-B14F-4D97-AF65-F5344CB8AC3E}">
        <p14:creationId xmlns:p14="http://schemas.microsoft.com/office/powerpoint/2010/main" val="225404728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3" y="983673"/>
            <a:ext cx="51835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4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电四极矩及其电势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3DCFF83F-4E39-4281-8C9A-CAF539DF7B4D}"/>
              </a:ext>
            </a:extLst>
          </p:cNvPr>
          <p:cNvSpPr txBox="1"/>
          <p:nvPr/>
        </p:nvSpPr>
        <p:spPr>
          <a:xfrm>
            <a:off x="1522019" y="1507463"/>
            <a:ext cx="35652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电四极矩电势计算</a:t>
            </a: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A18F985A-351F-4B14-8179-7D8DCC4F6C8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17355" y="1894396"/>
            <a:ext cx="4524530" cy="918721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EF90F0D4-B6D4-43CF-B4B4-0E1E1194399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44563" y="877824"/>
            <a:ext cx="2858008" cy="2737125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9EE783DE-18A2-4BE3-8457-0056C209A65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07304" y="2813117"/>
            <a:ext cx="5791547" cy="3323018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4385D034-DE4A-41C2-9B61-CAB7D408CE29}"/>
              </a:ext>
            </a:extLst>
          </p:cNvPr>
          <p:cNvSpPr txBox="1"/>
          <p:nvPr/>
        </p:nvSpPr>
        <p:spPr>
          <a:xfrm>
            <a:off x="1108363" y="2187829"/>
            <a:ext cx="13590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方法一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9BFA478C-9086-4F66-AF45-2F769D77DAB5}"/>
              </a:ext>
            </a:extLst>
          </p:cNvPr>
          <p:cNvSpPr txBox="1"/>
          <p:nvPr/>
        </p:nvSpPr>
        <p:spPr>
          <a:xfrm>
            <a:off x="1108363" y="2868195"/>
            <a:ext cx="13590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方法二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C758B775-DEA0-4DB9-A433-5CF08C108816}"/>
              </a:ext>
            </a:extLst>
          </p:cNvPr>
          <p:cNvSpPr txBox="1"/>
          <p:nvPr/>
        </p:nvSpPr>
        <p:spPr>
          <a:xfrm>
            <a:off x="1108363" y="6191213"/>
            <a:ext cx="13590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方法三</a:t>
            </a:r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FB6C70D6-F88F-4F95-BAB0-3561552A25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402570"/>
              </p:ext>
            </p:extLst>
          </p:nvPr>
        </p:nvGraphicFramePr>
        <p:xfrm>
          <a:off x="2544310" y="5956113"/>
          <a:ext cx="312420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81" name="Equation" r:id="rId6" imgW="1447560" imgH="431640" progId="Equation.DSMT4">
                  <p:embed/>
                </p:oleObj>
              </mc:Choice>
              <mc:Fallback>
                <p:oleObj name="Equation" r:id="rId6" imgW="1447560" imgH="43164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3E134A23-9C37-4320-B0F4-C58D200D20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310" y="5956113"/>
                        <a:ext cx="3124200" cy="931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748183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3" y="983673"/>
            <a:ext cx="51835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4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电四极矩及其电势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3DCFF83F-4E39-4281-8C9A-CAF539DF7B4D}"/>
              </a:ext>
            </a:extLst>
          </p:cNvPr>
          <p:cNvSpPr txBox="1"/>
          <p:nvPr/>
        </p:nvSpPr>
        <p:spPr>
          <a:xfrm>
            <a:off x="1492991" y="1725177"/>
            <a:ext cx="44215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优化后的电四极矩计算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F36E0C39-3657-44BA-B993-2970566A5C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825662"/>
              </p:ext>
            </p:extLst>
          </p:nvPr>
        </p:nvGraphicFramePr>
        <p:xfrm>
          <a:off x="2066925" y="2266694"/>
          <a:ext cx="40290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75" name="Equation" r:id="rId3" imgW="1866600" imgH="304560" progId="Equation.DSMT4">
                  <p:embed/>
                </p:oleObj>
              </mc:Choice>
              <mc:Fallback>
                <p:oleObj name="Equation" r:id="rId3" imgW="1866600" imgH="30456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F36E0C39-3657-44BA-B993-2970566A5C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2266694"/>
                        <a:ext cx="4029075" cy="657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AEFD4196-AFC4-420D-8252-7B2EA83A2B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312257"/>
              </p:ext>
            </p:extLst>
          </p:nvPr>
        </p:nvGraphicFramePr>
        <p:xfrm>
          <a:off x="2040390" y="3142547"/>
          <a:ext cx="444182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76" name="Equation" r:id="rId5" imgW="2057400" imgH="355320" progId="Equation.DSMT4">
                  <p:embed/>
                </p:oleObj>
              </mc:Choice>
              <mc:Fallback>
                <p:oleObj name="Equation" r:id="rId5" imgW="2057400" imgH="35532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AEFD4196-AFC4-420D-8252-7B2EA83A2B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0390" y="3142547"/>
                        <a:ext cx="4441825" cy="765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2D8363A2-BA15-4EB4-AB94-5348D9C73A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70711"/>
              </p:ext>
            </p:extLst>
          </p:nvPr>
        </p:nvGraphicFramePr>
        <p:xfrm>
          <a:off x="6674304" y="2266694"/>
          <a:ext cx="2627313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77" name="Equation" r:id="rId7" imgW="1218960" imgH="253800" progId="Equation.DSMT4">
                  <p:embed/>
                </p:oleObj>
              </mc:Choice>
              <mc:Fallback>
                <p:oleObj name="Equation" r:id="rId7" imgW="1218960" imgH="2538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F36E0C39-3657-44BA-B993-2970566A5C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4304" y="2266694"/>
                        <a:ext cx="2627313" cy="547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D0BDB105-74B5-4AEA-A1F2-3BA7E8845764}"/>
              </a:ext>
            </a:extLst>
          </p:cNvPr>
          <p:cNvSpPr txBox="1"/>
          <p:nvPr/>
        </p:nvSpPr>
        <p:spPr>
          <a:xfrm>
            <a:off x="9715334" y="2309705"/>
            <a:ext cx="16275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单位张量</a:t>
            </a: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1ABA0E8D-211C-43DC-8F21-C9E52DAFB4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407660"/>
              </p:ext>
            </p:extLst>
          </p:nvPr>
        </p:nvGraphicFramePr>
        <p:xfrm>
          <a:off x="9871899" y="2959520"/>
          <a:ext cx="1314450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78" name="Equation" r:id="rId9" imgW="609480" imgH="711000" progId="Equation.DSMT4">
                  <p:embed/>
                </p:oleObj>
              </mc:Choice>
              <mc:Fallback>
                <p:oleObj name="Equation" r:id="rId9" imgW="609480" imgH="7110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2D8363A2-BA15-4EB4-AB94-5348D9C73A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1899" y="2959520"/>
                        <a:ext cx="1314450" cy="1533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51597438-868E-4072-9AF6-C130F5F239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468584"/>
              </p:ext>
            </p:extLst>
          </p:nvPr>
        </p:nvGraphicFramePr>
        <p:xfrm>
          <a:off x="2040390" y="4321039"/>
          <a:ext cx="2522538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79" name="Equation" r:id="rId11" imgW="1168200" imgH="228600" progId="Equation.DSMT4">
                  <p:embed/>
                </p:oleObj>
              </mc:Choice>
              <mc:Fallback>
                <p:oleObj name="Equation" r:id="rId11" imgW="1168200" imgH="2286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AEFD4196-AFC4-420D-8252-7B2EA83A2B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0390" y="4321039"/>
                        <a:ext cx="2522538" cy="490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>
            <a:extLst>
              <a:ext uri="{FF2B5EF4-FFF2-40B4-BE49-F238E27FC236}">
                <a16:creationId xmlns:a16="http://schemas.microsoft.com/office/drawing/2014/main" id="{DB334B49-E410-4BD5-926A-2FA2264DCBAE}"/>
              </a:ext>
            </a:extLst>
          </p:cNvPr>
          <p:cNvSpPr txBox="1"/>
          <p:nvPr/>
        </p:nvSpPr>
        <p:spPr>
          <a:xfrm>
            <a:off x="4792821" y="4262212"/>
            <a:ext cx="16260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自己推导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0BA808D4-3DC3-4313-89E9-09DAC208DD3B}"/>
              </a:ext>
            </a:extLst>
          </p:cNvPr>
          <p:cNvSpPr txBox="1"/>
          <p:nvPr/>
        </p:nvSpPr>
        <p:spPr>
          <a:xfrm>
            <a:off x="2040390" y="5224893"/>
            <a:ext cx="41644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9</a:t>
            </a:r>
            <a:r>
              <a:rPr lang="zh-CN" altLang="en-US" sz="2400" dirty="0"/>
              <a:t>个分量里只有</a:t>
            </a:r>
            <a:r>
              <a:rPr lang="en-US" altLang="zh-CN" sz="2400" dirty="0"/>
              <a:t>5</a:t>
            </a:r>
            <a:r>
              <a:rPr lang="zh-CN" altLang="en-US" sz="2400" dirty="0"/>
              <a:t>个独立变量</a:t>
            </a:r>
          </a:p>
        </p:txBody>
      </p:sp>
    </p:spTree>
    <p:extLst>
      <p:ext uri="{BB962C8B-B14F-4D97-AF65-F5344CB8AC3E}">
        <p14:creationId xmlns:p14="http://schemas.microsoft.com/office/powerpoint/2010/main" val="184329728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3" y="983673"/>
            <a:ext cx="51835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4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电四极矩及其电势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5B6F3AC5-4B89-43DB-B7D7-47447F3B5038}"/>
              </a:ext>
            </a:extLst>
          </p:cNvPr>
          <p:cNvSpPr txBox="1"/>
          <p:nvPr/>
        </p:nvSpPr>
        <p:spPr>
          <a:xfrm>
            <a:off x="1431304" y="1454894"/>
            <a:ext cx="44215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优化后的电四极矩电势计算</a:t>
            </a:r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97BEF92A-0267-4D0D-A1EA-BBFDBCB0C8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045701"/>
              </p:ext>
            </p:extLst>
          </p:nvPr>
        </p:nvGraphicFramePr>
        <p:xfrm>
          <a:off x="1821316" y="1948864"/>
          <a:ext cx="8389937" cy="409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55" name="Equation" r:id="rId3" imgW="4787640" imgH="2336760" progId="Equation.DSMT4">
                  <p:embed/>
                </p:oleObj>
              </mc:Choice>
              <mc:Fallback>
                <p:oleObj name="Equation" r:id="rId3" imgW="4787640" imgH="233676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97BEF92A-0267-4D0D-A1EA-BBFDBCB0C8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1316" y="1948864"/>
                        <a:ext cx="8389937" cy="4094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>
            <a:extLst>
              <a:ext uri="{FF2B5EF4-FFF2-40B4-BE49-F238E27FC236}">
                <a16:creationId xmlns:a16="http://schemas.microsoft.com/office/drawing/2014/main" id="{E97769A0-9295-46C4-9ED2-7797CE2E97B4}"/>
              </a:ext>
            </a:extLst>
          </p:cNvPr>
          <p:cNvSpPr txBox="1"/>
          <p:nvPr/>
        </p:nvSpPr>
        <p:spPr>
          <a:xfrm>
            <a:off x="6561722" y="4437135"/>
            <a:ext cx="16260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自己推导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9AF6B5E3-B8FE-4B25-B6A5-D3C2B343010A}"/>
              </a:ext>
            </a:extLst>
          </p:cNvPr>
          <p:cNvSpPr txBox="1"/>
          <p:nvPr/>
        </p:nvSpPr>
        <p:spPr>
          <a:xfrm>
            <a:off x="6561721" y="4898800"/>
            <a:ext cx="16260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提示</a:t>
            </a:r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F4EBAF87-5A6E-49F2-A215-047E16B1D9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56288"/>
              </p:ext>
            </p:extLst>
          </p:nvPr>
        </p:nvGraphicFramePr>
        <p:xfrm>
          <a:off x="7473836" y="5018457"/>
          <a:ext cx="3759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56" name="Equation" r:id="rId5" imgW="2145960" imgH="457200" progId="Equation.DSMT4">
                  <p:embed/>
                </p:oleObj>
              </mc:Choice>
              <mc:Fallback>
                <p:oleObj name="Equation" r:id="rId5" imgW="2145960" imgH="45720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97BEF92A-0267-4D0D-A1EA-BBFDBCB0C8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3836" y="5018457"/>
                        <a:ext cx="3759200" cy="800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BEAFA484-746C-4467-AAB7-E72A749FF3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435281"/>
              </p:ext>
            </p:extLst>
          </p:nvPr>
        </p:nvGraphicFramePr>
        <p:xfrm>
          <a:off x="6172200" y="6175410"/>
          <a:ext cx="29337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57" name="Equation" r:id="rId7" imgW="1358640" imgH="291960" progId="Equation.DSMT4">
                  <p:embed/>
                </p:oleObj>
              </mc:Choice>
              <mc:Fallback>
                <p:oleObj name="Equation" r:id="rId7" imgW="1358640" imgH="29196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F36E0C39-3657-44BA-B993-2970566A5C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6175410"/>
                        <a:ext cx="2933700" cy="630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4AA21CD6-1195-4D5F-8893-FE9315A4E7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965028"/>
              </p:ext>
            </p:extLst>
          </p:nvPr>
        </p:nvGraphicFramePr>
        <p:xfrm>
          <a:off x="2200874" y="6075332"/>
          <a:ext cx="3179763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58" name="Equation" r:id="rId9" imgW="1473120" imgH="317160" progId="Equation.DSMT4">
                  <p:embed/>
                </p:oleObj>
              </mc:Choice>
              <mc:Fallback>
                <p:oleObj name="Equation" r:id="rId9" imgW="1473120" imgH="31716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AEFD4196-AFC4-420D-8252-7B2EA83A2B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874" y="6075332"/>
                        <a:ext cx="3179763" cy="684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409112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3" y="983673"/>
            <a:ext cx="76510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5</a:t>
            </a:r>
            <a:r>
              <a:rPr lang="zh-CN" altLang="en-US" sz="2400" b="1" dirty="0"/>
              <a:t>）应用举例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3214EBD2-7559-4240-A3EC-4D857461DB9B}"/>
              </a:ext>
            </a:extLst>
          </p:cNvPr>
          <p:cNvSpPr/>
          <p:nvPr/>
        </p:nvSpPr>
        <p:spPr>
          <a:xfrm>
            <a:off x="1737843" y="1604221"/>
            <a:ext cx="424507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/>
              <a:t>例</a:t>
            </a:r>
            <a:r>
              <a:rPr lang="en-US" altLang="zh-CN" sz="2000" b="1" dirty="0"/>
              <a:t>1 </a:t>
            </a:r>
            <a:r>
              <a:rPr lang="zh-CN" altLang="en-US" sz="2000" b="1" dirty="0"/>
              <a:t>球对称性的电荷分布的电四极矩</a:t>
            </a:r>
            <a:endParaRPr lang="zh-CN" altLang="en-US" sz="2000" dirty="0"/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27374128-776C-421E-AD6E-413E348E7C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535426"/>
              </p:ext>
            </p:extLst>
          </p:nvPr>
        </p:nvGraphicFramePr>
        <p:xfrm>
          <a:off x="2346325" y="3001057"/>
          <a:ext cx="2522538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86" name="Equation" r:id="rId3" imgW="1168200" imgH="228600" progId="Equation.DSMT4">
                  <p:embed/>
                </p:oleObj>
              </mc:Choice>
              <mc:Fallback>
                <p:oleObj name="Equation" r:id="rId3" imgW="1168200" imgH="2286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51597438-868E-4072-9AF6-C130F5F239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325" y="3001057"/>
                        <a:ext cx="2522538" cy="490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B7A9DCC7-AAAA-4A10-AFD9-1488C83926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157999"/>
              </p:ext>
            </p:extLst>
          </p:nvPr>
        </p:nvGraphicFramePr>
        <p:xfrm>
          <a:off x="2346325" y="2257425"/>
          <a:ext cx="208438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87" name="Equation" r:id="rId5" imgW="965160" imgH="228600" progId="Equation.DSMT4">
                  <p:embed/>
                </p:oleObj>
              </mc:Choice>
              <mc:Fallback>
                <p:oleObj name="Equation" r:id="rId5" imgW="965160" imgH="2286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27374128-776C-421E-AD6E-413E348E7C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325" y="2257425"/>
                        <a:ext cx="2084388" cy="490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016CEDB4-1943-49C0-8066-DF2BD6790A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624416"/>
              </p:ext>
            </p:extLst>
          </p:nvPr>
        </p:nvGraphicFramePr>
        <p:xfrm>
          <a:off x="5663974" y="2666999"/>
          <a:ext cx="260667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88" name="Equation" r:id="rId7" imgW="1206360" imgH="228600" progId="Equation.DSMT4">
                  <p:embed/>
                </p:oleObj>
              </mc:Choice>
              <mc:Fallback>
                <p:oleObj name="Equation" r:id="rId7" imgW="1206360" imgH="2286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B7A9DCC7-AAAA-4A10-AFD9-1488C83926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3974" y="2666999"/>
                        <a:ext cx="2606675" cy="490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右大括号 2">
            <a:extLst>
              <a:ext uri="{FF2B5EF4-FFF2-40B4-BE49-F238E27FC236}">
                <a16:creationId xmlns:a16="http://schemas.microsoft.com/office/drawing/2014/main" id="{72C5BA67-0CDA-4622-8239-9D57DFB8E2E1}"/>
              </a:ext>
            </a:extLst>
          </p:cNvPr>
          <p:cNvSpPr/>
          <p:nvPr/>
        </p:nvSpPr>
        <p:spPr>
          <a:xfrm>
            <a:off x="5059961" y="2353468"/>
            <a:ext cx="342076" cy="1001485"/>
          </a:xfrm>
          <a:prstGeom prst="righ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950E2B0D-C2A5-4797-9A3E-206299AC2462}"/>
              </a:ext>
            </a:extLst>
          </p:cNvPr>
          <p:cNvSpPr txBox="1"/>
          <p:nvPr/>
        </p:nvSpPr>
        <p:spPr>
          <a:xfrm>
            <a:off x="904041" y="2286298"/>
            <a:ext cx="16260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为什么？</a:t>
            </a:r>
          </a:p>
        </p:txBody>
      </p: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D4A78ABD-1E5F-456E-BCC8-71F011AD32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02138"/>
              </p:ext>
            </p:extLst>
          </p:nvPr>
        </p:nvGraphicFramePr>
        <p:xfrm>
          <a:off x="2346325" y="3812156"/>
          <a:ext cx="3127375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89" name="Equation" r:id="rId9" imgW="1447560" imgH="317160" progId="Equation.DSMT4">
                  <p:embed/>
                </p:oleObj>
              </mc:Choice>
              <mc:Fallback>
                <p:oleObj name="Equation" r:id="rId9" imgW="1447560" imgH="31716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4AA21CD6-1195-4D5F-8893-FE9315A4E7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325" y="3812156"/>
                        <a:ext cx="3127375" cy="684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框 25">
            <a:extLst>
              <a:ext uri="{FF2B5EF4-FFF2-40B4-BE49-F238E27FC236}">
                <a16:creationId xmlns:a16="http://schemas.microsoft.com/office/drawing/2014/main" id="{8450B12C-12C9-45EF-B8D4-9B7AEF5CAEA1}"/>
              </a:ext>
            </a:extLst>
          </p:cNvPr>
          <p:cNvSpPr txBox="1"/>
          <p:nvPr/>
        </p:nvSpPr>
        <p:spPr>
          <a:xfrm>
            <a:off x="5663974" y="5022946"/>
            <a:ext cx="16260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为什么？</a:t>
            </a:r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83273F86-9455-4436-B462-FD05E1CAC2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167824"/>
              </p:ext>
            </p:extLst>
          </p:nvPr>
        </p:nvGraphicFramePr>
        <p:xfrm>
          <a:off x="2250281" y="4953571"/>
          <a:ext cx="3319462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90" name="Equation" r:id="rId11" imgW="1536480" imgH="317160" progId="Equation.DSMT4">
                  <p:embed/>
                </p:oleObj>
              </mc:Choice>
              <mc:Fallback>
                <p:oleObj name="Equation" r:id="rId11" imgW="1536480" imgH="31716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D4A78ABD-1E5F-456E-BCC8-71F011AD32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0281" y="4953571"/>
                        <a:ext cx="3319462" cy="684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65A2B718-0747-4D95-B96B-039AF72C13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325231"/>
              </p:ext>
            </p:extLst>
          </p:nvPr>
        </p:nvGraphicFramePr>
        <p:xfrm>
          <a:off x="2345531" y="4422826"/>
          <a:ext cx="1262063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91" name="Equation" r:id="rId13" imgW="583920" imgH="241200" progId="Equation.DSMT4">
                  <p:embed/>
                </p:oleObj>
              </mc:Choice>
              <mc:Fallback>
                <p:oleObj name="Equation" r:id="rId13" imgW="583920" imgH="24120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83273F86-9455-4436-B462-FD05E1CAC2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5531" y="4422826"/>
                        <a:ext cx="1262063" cy="519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CAC37DD9-00F5-4B29-9A24-FF62CE2349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862252"/>
              </p:ext>
            </p:extLst>
          </p:nvPr>
        </p:nvGraphicFramePr>
        <p:xfrm>
          <a:off x="2250281" y="5733718"/>
          <a:ext cx="104298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92" name="Equation" r:id="rId15" imgW="482400" imgH="228600" progId="Equation.DSMT4">
                  <p:embed/>
                </p:oleObj>
              </mc:Choice>
              <mc:Fallback>
                <p:oleObj name="Equation" r:id="rId15" imgW="482400" imgH="22860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83273F86-9455-4436-B462-FD05E1CAC2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0281" y="5733718"/>
                        <a:ext cx="1042988" cy="492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文本框 29">
            <a:extLst>
              <a:ext uri="{FF2B5EF4-FFF2-40B4-BE49-F238E27FC236}">
                <a16:creationId xmlns:a16="http://schemas.microsoft.com/office/drawing/2014/main" id="{04D96253-737B-4811-9CA6-A82E7DA438F4}"/>
              </a:ext>
            </a:extLst>
          </p:cNvPr>
          <p:cNvSpPr txBox="1"/>
          <p:nvPr/>
        </p:nvSpPr>
        <p:spPr>
          <a:xfrm>
            <a:off x="1350491" y="6298292"/>
            <a:ext cx="16260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同理</a:t>
            </a:r>
          </a:p>
        </p:txBody>
      </p: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1B64EBBE-7001-44E0-B069-1D0A0DE83E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276158"/>
              </p:ext>
            </p:extLst>
          </p:nvPr>
        </p:nvGraphicFramePr>
        <p:xfrm>
          <a:off x="2250281" y="6304193"/>
          <a:ext cx="104298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93" name="Equation" r:id="rId17" imgW="482400" imgH="228600" progId="Equation.DSMT4">
                  <p:embed/>
                </p:oleObj>
              </mc:Choice>
              <mc:Fallback>
                <p:oleObj name="Equation" r:id="rId17" imgW="482400" imgH="22860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CAC37DD9-00F5-4B29-9A24-FF62CE2349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0281" y="6304193"/>
                        <a:ext cx="1042988" cy="492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C8C561FF-E12B-42EC-92FB-92689F61CE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017241"/>
              </p:ext>
            </p:extLst>
          </p:nvPr>
        </p:nvGraphicFramePr>
        <p:xfrm>
          <a:off x="3684588" y="6283325"/>
          <a:ext cx="10160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94" name="Equation" r:id="rId19" imgW="469800" imgH="228600" progId="Equation.DSMT4">
                  <p:embed/>
                </p:oleObj>
              </mc:Choice>
              <mc:Fallback>
                <p:oleObj name="Equation" r:id="rId19" imgW="469800" imgH="22860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1B64EBBE-7001-44E0-B069-1D0A0DE83E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588" y="6283325"/>
                        <a:ext cx="1016000" cy="492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矩形 32">
            <a:extLst>
              <a:ext uri="{FF2B5EF4-FFF2-40B4-BE49-F238E27FC236}">
                <a16:creationId xmlns:a16="http://schemas.microsoft.com/office/drawing/2014/main" id="{48AE12A4-7E4A-4E62-91EB-EA74AFDCA141}"/>
              </a:ext>
            </a:extLst>
          </p:cNvPr>
          <p:cNvSpPr/>
          <p:nvPr/>
        </p:nvSpPr>
        <p:spPr>
          <a:xfrm>
            <a:off x="6190343" y="5674272"/>
            <a:ext cx="403187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/>
              <a:t>球对称性的电荷分布没有电四极矩</a:t>
            </a:r>
            <a:endParaRPr lang="zh-CN" altLang="en-US" sz="2000" dirty="0"/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19A47658-1D6E-4C9F-93A2-23365762ABFB}"/>
              </a:ext>
            </a:extLst>
          </p:cNvPr>
          <p:cNvSpPr/>
          <p:nvPr/>
        </p:nvSpPr>
        <p:spPr>
          <a:xfrm>
            <a:off x="6190343" y="6150145"/>
            <a:ext cx="429797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/>
              <a:t>球对称性的电荷分布也没有电偶极矩</a:t>
            </a:r>
            <a:endParaRPr lang="zh-CN" altLang="en-US" sz="2000" dirty="0"/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D2489BEC-FE60-49D4-980B-F565C849654E}"/>
              </a:ext>
            </a:extLst>
          </p:cNvPr>
          <p:cNvSpPr txBox="1"/>
          <p:nvPr/>
        </p:nvSpPr>
        <p:spPr>
          <a:xfrm>
            <a:off x="10431916" y="6119367"/>
            <a:ext cx="16260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自己证明</a:t>
            </a:r>
          </a:p>
        </p:txBody>
      </p:sp>
    </p:spTree>
    <p:extLst>
      <p:ext uri="{BB962C8B-B14F-4D97-AF65-F5344CB8AC3E}">
        <p14:creationId xmlns:p14="http://schemas.microsoft.com/office/powerpoint/2010/main" val="137853640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3" y="983673"/>
            <a:ext cx="76510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5</a:t>
            </a:r>
            <a:r>
              <a:rPr lang="zh-CN" altLang="en-US" sz="2400" b="1" dirty="0"/>
              <a:t>）应用举例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3214EBD2-7559-4240-A3EC-4D857461DB9B}"/>
              </a:ext>
            </a:extLst>
          </p:cNvPr>
          <p:cNvSpPr/>
          <p:nvPr/>
        </p:nvSpPr>
        <p:spPr>
          <a:xfrm>
            <a:off x="1737843" y="1604221"/>
            <a:ext cx="706635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/>
              <a:t>例</a:t>
            </a:r>
            <a:r>
              <a:rPr lang="en-US" altLang="zh-CN" sz="2000" b="1" dirty="0"/>
              <a:t>2 </a:t>
            </a:r>
            <a:r>
              <a:rPr lang="zh-CN" altLang="en-US" sz="2000" b="1" dirty="0"/>
              <a:t>均匀带电的长形旋转椭球体，求其电四极矩和远处的电势</a:t>
            </a:r>
            <a:endParaRPr lang="zh-CN" altLang="en-US" sz="2000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C4CD42C-644A-4408-9909-F40C585F1C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04201" y="798287"/>
            <a:ext cx="2861826" cy="3166446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636FBF1B-91AF-43C7-B37D-7FA47009EE0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37843" y="2251272"/>
            <a:ext cx="1968601" cy="233692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6F15B3C4-3942-458E-97F1-CA5592866F9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70434" y="5015116"/>
            <a:ext cx="2711589" cy="920797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44DAC9A0-C58E-4F6A-8B12-0BFB77E7D72E}"/>
              </a:ext>
            </a:extLst>
          </p:cNvPr>
          <p:cNvSpPr txBox="1"/>
          <p:nvPr/>
        </p:nvSpPr>
        <p:spPr>
          <a:xfrm>
            <a:off x="1909107" y="5988146"/>
            <a:ext cx="16260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为什么？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1067DFC9-DDF0-45AE-9CA5-297E3CC800E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84667" y="2333763"/>
            <a:ext cx="3870334" cy="2033937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F288AD37-343E-4C89-8A72-9608938ABAD4}"/>
              </a:ext>
            </a:extLst>
          </p:cNvPr>
          <p:cNvSpPr txBox="1"/>
          <p:nvPr/>
        </p:nvSpPr>
        <p:spPr>
          <a:xfrm>
            <a:off x="5189336" y="4357359"/>
            <a:ext cx="16260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为什么？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A4C1AB85-518D-4006-B4A8-FA3D47D4CB6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51427" y="4933087"/>
            <a:ext cx="1701887" cy="641383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B4348555-6DAA-4A07-BDBA-1D03DDE85F56}"/>
              </a:ext>
            </a:extLst>
          </p:cNvPr>
          <p:cNvSpPr txBox="1"/>
          <p:nvPr/>
        </p:nvSpPr>
        <p:spPr>
          <a:xfrm>
            <a:off x="6853314" y="5015116"/>
            <a:ext cx="16260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自己推导</a:t>
            </a:r>
          </a:p>
        </p:txBody>
      </p:sp>
    </p:spTree>
    <p:extLst>
      <p:ext uri="{BB962C8B-B14F-4D97-AF65-F5344CB8AC3E}">
        <p14:creationId xmlns:p14="http://schemas.microsoft.com/office/powerpoint/2010/main" val="17342781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3" y="983673"/>
            <a:ext cx="76510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5</a:t>
            </a:r>
            <a:r>
              <a:rPr lang="zh-CN" altLang="en-US" sz="2400" b="1" dirty="0"/>
              <a:t>）应用举例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3214EBD2-7559-4240-A3EC-4D857461DB9B}"/>
              </a:ext>
            </a:extLst>
          </p:cNvPr>
          <p:cNvSpPr/>
          <p:nvPr/>
        </p:nvSpPr>
        <p:spPr>
          <a:xfrm>
            <a:off x="1737843" y="1604221"/>
            <a:ext cx="706635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/>
              <a:t>例</a:t>
            </a:r>
            <a:r>
              <a:rPr lang="en-US" altLang="zh-CN" sz="2000" b="1" dirty="0"/>
              <a:t>2 </a:t>
            </a:r>
            <a:r>
              <a:rPr lang="zh-CN" altLang="en-US" sz="2000" b="1" dirty="0"/>
              <a:t>均匀带电的长形旋转椭球体，求其电四极矩和远处的电势</a:t>
            </a:r>
            <a:endParaRPr lang="zh-CN" altLang="en-US" sz="2000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C4CD42C-644A-4408-9909-F40C585F1CD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04201" y="798287"/>
            <a:ext cx="2861826" cy="3166446"/>
          </a:xfrm>
          <a:prstGeom prst="rect">
            <a:avLst/>
          </a:prstGeom>
        </p:spPr>
      </p:pic>
      <p:grpSp>
        <p:nvGrpSpPr>
          <p:cNvPr id="15" name="组合 14">
            <a:extLst>
              <a:ext uri="{FF2B5EF4-FFF2-40B4-BE49-F238E27FC236}">
                <a16:creationId xmlns:a16="http://schemas.microsoft.com/office/drawing/2014/main" id="{4240C423-09B0-4F41-BD0D-2DD294343F03}"/>
              </a:ext>
            </a:extLst>
          </p:cNvPr>
          <p:cNvGrpSpPr/>
          <p:nvPr/>
        </p:nvGrpSpPr>
        <p:grpSpPr>
          <a:xfrm>
            <a:off x="1398255" y="2048069"/>
            <a:ext cx="1701886" cy="850850"/>
            <a:chOff x="1394925" y="2328946"/>
            <a:chExt cx="1524244" cy="762039"/>
          </a:xfrm>
        </p:grpSpPr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9C9903BB-341A-4FD1-88B3-833FD4461D8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017423" y="2328946"/>
              <a:ext cx="901746" cy="762039"/>
            </a:xfrm>
            <a:prstGeom prst="rect">
              <a:avLst/>
            </a:prstGeom>
          </p:spPr>
        </p:pic>
        <p:pic>
          <p:nvPicPr>
            <p:cNvPr id="14" name="图片 13">
              <a:extLst>
                <a:ext uri="{FF2B5EF4-FFF2-40B4-BE49-F238E27FC236}">
                  <a16:creationId xmlns:a16="http://schemas.microsoft.com/office/drawing/2014/main" id="{384C928C-0C11-4D2C-90A0-C1A781BD2CA2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394925" y="2475959"/>
              <a:ext cx="685835" cy="469924"/>
            </a:xfrm>
            <a:prstGeom prst="rect">
              <a:avLst/>
            </a:prstGeom>
          </p:spPr>
        </p:pic>
      </p:grpSp>
      <p:pic>
        <p:nvPicPr>
          <p:cNvPr id="16" name="图片 15">
            <a:extLst>
              <a:ext uri="{FF2B5EF4-FFF2-40B4-BE49-F238E27FC236}">
                <a16:creationId xmlns:a16="http://schemas.microsoft.com/office/drawing/2014/main" id="{7545A63D-D469-4AB6-B7C8-EF6C45F0EF8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17344" y="3501650"/>
            <a:ext cx="4978656" cy="3302170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8CB101DA-2F28-49A0-806E-12DBD6356D8F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b="35695"/>
          <a:stretch/>
        </p:blipFill>
        <p:spPr>
          <a:xfrm>
            <a:off x="4955802" y="2220657"/>
            <a:ext cx="3670489" cy="1335343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A4C1AB85-518D-4006-B4A8-FA3D47D4CB6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356755" y="2793417"/>
            <a:ext cx="1784887" cy="672663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C795090D-57E4-4D1E-81A2-70F7DA53D957}"/>
              </a:ext>
            </a:extLst>
          </p:cNvPr>
          <p:cNvSpPr txBox="1"/>
          <p:nvPr/>
        </p:nvSpPr>
        <p:spPr>
          <a:xfrm>
            <a:off x="7000220" y="3501650"/>
            <a:ext cx="16260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自己推导</a:t>
            </a:r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B47D4AC3-7628-4295-A580-0C5BB81F56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122832"/>
              </p:ext>
            </p:extLst>
          </p:nvPr>
        </p:nvGraphicFramePr>
        <p:xfrm>
          <a:off x="6146800" y="4119814"/>
          <a:ext cx="5868988" cy="257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3" name="Equation" r:id="rId9" imgW="2717640" imgH="1193760" progId="Equation.DSMT4">
                  <p:embed/>
                </p:oleObj>
              </mc:Choice>
              <mc:Fallback>
                <p:oleObj name="Equation" r:id="rId9" imgW="2717640" imgH="119376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868AE62E-303A-46B1-8EEE-36961209F1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4119814"/>
                        <a:ext cx="5868988" cy="2576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137210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3" y="983673"/>
            <a:ext cx="76510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6</a:t>
            </a:r>
            <a:r>
              <a:rPr lang="zh-CN" altLang="en-US" sz="2400" b="1" dirty="0"/>
              <a:t>）电荷体系在外电场中的能量</a:t>
            </a:r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DEF16C53-B9F1-4308-A9B1-4142F61655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779440"/>
              </p:ext>
            </p:extLst>
          </p:nvPr>
        </p:nvGraphicFramePr>
        <p:xfrm>
          <a:off x="1988684" y="2285554"/>
          <a:ext cx="2195513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82" name="Equation" r:id="rId3" imgW="939600" imgH="393480" progId="Equation.DSMT4">
                  <p:embed/>
                </p:oleObj>
              </mc:Choice>
              <mc:Fallback>
                <p:oleObj name="Equation" r:id="rId3" imgW="939600" imgH="39348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9C2FDF3D-34EE-4548-B027-A387385FF5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8684" y="2285554"/>
                        <a:ext cx="2195513" cy="928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>
            <a:extLst>
              <a:ext uri="{FF2B5EF4-FFF2-40B4-BE49-F238E27FC236}">
                <a16:creationId xmlns:a16="http://schemas.microsoft.com/office/drawing/2014/main" id="{42E73E57-D925-4B3C-A852-02649E379E26}"/>
              </a:ext>
            </a:extLst>
          </p:cNvPr>
          <p:cNvSpPr txBox="1"/>
          <p:nvPr/>
        </p:nvSpPr>
        <p:spPr>
          <a:xfrm>
            <a:off x="1931080" y="1769460"/>
            <a:ext cx="70968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外电场电势为          ，电荷分布</a:t>
            </a:r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C38D0A4E-1124-43BF-9117-945E97DC4D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504492"/>
              </p:ext>
            </p:extLst>
          </p:nvPr>
        </p:nvGraphicFramePr>
        <p:xfrm>
          <a:off x="3811588" y="1687066"/>
          <a:ext cx="94932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83" name="Equation" r:id="rId5" imgW="406080" imgH="253800" progId="Equation.DSMT4">
                  <p:embed/>
                </p:oleObj>
              </mc:Choice>
              <mc:Fallback>
                <p:oleObj name="Equation" r:id="rId5" imgW="406080" imgH="25380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DEF16C53-B9F1-4308-A9B1-4142F61655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1588" y="1687066"/>
                        <a:ext cx="949325" cy="598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60F7611C-6A4B-43BA-8A9D-F72253395B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9983"/>
              </p:ext>
            </p:extLst>
          </p:nvPr>
        </p:nvGraphicFramePr>
        <p:xfrm>
          <a:off x="6211208" y="1687067"/>
          <a:ext cx="860425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84" name="Equation" r:id="rId7" imgW="368280" imgH="253800" progId="Equation.DSMT4">
                  <p:embed/>
                </p:oleObj>
              </mc:Choice>
              <mc:Fallback>
                <p:oleObj name="Equation" r:id="rId7" imgW="368280" imgH="25380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C38D0A4E-1124-43BF-9117-945E97DC4D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1208" y="1687067"/>
                        <a:ext cx="860425" cy="598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>
            <a:extLst>
              <a:ext uri="{FF2B5EF4-FFF2-40B4-BE49-F238E27FC236}">
                <a16:creationId xmlns:a16="http://schemas.microsoft.com/office/drawing/2014/main" id="{79CEA47F-FECF-4579-9B46-58DF7B7B9CB3}"/>
              </a:ext>
            </a:extLst>
          </p:cNvPr>
          <p:cNvSpPr txBox="1"/>
          <p:nvPr/>
        </p:nvSpPr>
        <p:spPr>
          <a:xfrm>
            <a:off x="1931079" y="3263532"/>
            <a:ext cx="874417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若电荷分布于小区域内，取区域内适当点为坐标原点，把</a:t>
            </a:r>
            <a:endParaRPr lang="en-US" altLang="zh-CN" sz="2400" dirty="0"/>
          </a:p>
          <a:p>
            <a:r>
              <a:rPr lang="zh-CN" altLang="en-US" sz="2400" dirty="0"/>
              <a:t>在原点展开</a:t>
            </a:r>
          </a:p>
        </p:txBody>
      </p: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D984077F-E678-4704-9BC2-651FEE9B0B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566204"/>
              </p:ext>
            </p:extLst>
          </p:nvPr>
        </p:nvGraphicFramePr>
        <p:xfrm>
          <a:off x="9725932" y="3195120"/>
          <a:ext cx="94932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85" name="Equation" r:id="rId9" imgW="406080" imgH="253800" progId="Equation.DSMT4">
                  <p:embed/>
                </p:oleObj>
              </mc:Choice>
              <mc:Fallback>
                <p:oleObj name="Equation" r:id="rId9" imgW="406080" imgH="25380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C38D0A4E-1124-43BF-9117-945E97DC4D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5932" y="3195120"/>
                        <a:ext cx="949325" cy="598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>
            <a:extLst>
              <a:ext uri="{FF2B5EF4-FFF2-40B4-BE49-F238E27FC236}">
                <a16:creationId xmlns:a16="http://schemas.microsoft.com/office/drawing/2014/main" id="{0AE1AF62-B31F-4BE0-920A-F8319D4C8F8F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988684" y="4246649"/>
            <a:ext cx="3740342" cy="17780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278353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3" y="983673"/>
            <a:ext cx="76510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6</a:t>
            </a:r>
            <a:r>
              <a:rPr lang="zh-CN" altLang="en-US" sz="2400" b="1" dirty="0"/>
              <a:t>）电荷体系在外电场中的能量</a:t>
            </a:r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DEF16C53-B9F1-4308-A9B1-4142F61655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189612"/>
              </p:ext>
            </p:extLst>
          </p:nvPr>
        </p:nvGraphicFramePr>
        <p:xfrm>
          <a:off x="1931079" y="1513750"/>
          <a:ext cx="2195513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8" name="Equation" r:id="rId3" imgW="939600" imgH="393480" progId="Equation.DSMT4">
                  <p:embed/>
                </p:oleObj>
              </mc:Choice>
              <mc:Fallback>
                <p:oleObj name="Equation" r:id="rId3" imgW="939600" imgH="39348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DEF16C53-B9F1-4308-A9B1-4142F61655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079" y="1513750"/>
                        <a:ext cx="2195513" cy="928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>
            <a:extLst>
              <a:ext uri="{FF2B5EF4-FFF2-40B4-BE49-F238E27FC236}">
                <a16:creationId xmlns:a16="http://schemas.microsoft.com/office/drawing/2014/main" id="{A65A450D-ECE5-4608-AA07-9DB64940227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31079" y="2446729"/>
            <a:ext cx="5815363" cy="3427598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1F676B32-9DAA-46D2-A04E-F8DDED03D5E3}"/>
              </a:ext>
            </a:extLst>
          </p:cNvPr>
          <p:cNvSpPr txBox="1"/>
          <p:nvPr/>
        </p:nvSpPr>
        <p:spPr>
          <a:xfrm>
            <a:off x="2094391" y="6121478"/>
            <a:ext cx="37330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各项物理意义？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572174D8-21DC-4863-93C7-BE308BD6FBD3}"/>
              </a:ext>
            </a:extLst>
          </p:cNvPr>
          <p:cNvSpPr txBox="1"/>
          <p:nvPr/>
        </p:nvSpPr>
        <p:spPr>
          <a:xfrm>
            <a:off x="7291966" y="3248967"/>
            <a:ext cx="22148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自己推导过程</a:t>
            </a:r>
          </a:p>
        </p:txBody>
      </p:sp>
    </p:spTree>
    <p:extLst>
      <p:ext uri="{BB962C8B-B14F-4D97-AF65-F5344CB8AC3E}">
        <p14:creationId xmlns:p14="http://schemas.microsoft.com/office/powerpoint/2010/main" val="345104496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3" y="983673"/>
            <a:ext cx="51835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电势的多极展开</a:t>
            </a: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26103DDF-F5E2-41D3-8A05-D6D1A4497065}"/>
              </a:ext>
            </a:extLst>
          </p:cNvPr>
          <p:cNvSpPr txBox="1"/>
          <p:nvPr/>
        </p:nvSpPr>
        <p:spPr>
          <a:xfrm>
            <a:off x="1615493" y="1783883"/>
            <a:ext cx="37638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适用条件</a:t>
            </a: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AEE98FB5-E8F1-4D90-AF81-71CA62660CD3}"/>
              </a:ext>
            </a:extLst>
          </p:cNvPr>
          <p:cNvSpPr txBox="1"/>
          <p:nvPr/>
        </p:nvSpPr>
        <p:spPr>
          <a:xfrm>
            <a:off x="1756452" y="2523068"/>
            <a:ext cx="518357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电荷分布的区域非常小，待求解场点距离电荷分布区域非常远</a:t>
            </a: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EE177EEA-569B-41E4-9088-FB7016E09945}"/>
              </a:ext>
            </a:extLst>
          </p:cNvPr>
          <p:cNvSpPr txBox="1"/>
          <p:nvPr/>
        </p:nvSpPr>
        <p:spPr>
          <a:xfrm>
            <a:off x="1615493" y="3538352"/>
            <a:ext cx="37638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电势积分形式</a:t>
            </a:r>
          </a:p>
        </p:txBody>
      </p:sp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5F3CD53B-FD8C-494C-81B3-BEC82176E0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492299"/>
              </p:ext>
            </p:extLst>
          </p:nvPr>
        </p:nvGraphicFramePr>
        <p:xfrm>
          <a:off x="2100394" y="4118740"/>
          <a:ext cx="27940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81" name="Equation" r:id="rId3" imgW="1295280" imgH="457200" progId="Equation.DSMT4">
                  <p:embed/>
                </p:oleObj>
              </mc:Choice>
              <mc:Fallback>
                <p:oleObj name="Equation" r:id="rId3" imgW="1295280" imgH="457200" progId="Equation.DSMT4">
                  <p:embed/>
                  <p:pic>
                    <p:nvPicPr>
                      <p:cNvPr id="32" name="对象 31">
                        <a:extLst>
                          <a:ext uri="{FF2B5EF4-FFF2-40B4-BE49-F238E27FC236}">
                            <a16:creationId xmlns:a16="http://schemas.microsoft.com/office/drawing/2014/main" id="{5BC14DB6-216B-4652-B233-B0F01AE972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394" y="4118740"/>
                        <a:ext cx="2794000" cy="987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>
            <a:extLst>
              <a:ext uri="{FF2B5EF4-FFF2-40B4-BE49-F238E27FC236}">
                <a16:creationId xmlns:a16="http://schemas.microsoft.com/office/drawing/2014/main" id="{CE02AEB9-3844-41A1-AC86-6D9F732B5A14}"/>
              </a:ext>
            </a:extLst>
          </p:cNvPr>
          <p:cNvGrpSpPr/>
          <p:nvPr/>
        </p:nvGrpSpPr>
        <p:grpSpPr>
          <a:xfrm>
            <a:off x="8420266" y="617970"/>
            <a:ext cx="2537797" cy="3810196"/>
            <a:chOff x="8420266" y="617970"/>
            <a:chExt cx="2537797" cy="3810196"/>
          </a:xfrm>
        </p:grpSpPr>
        <p:grpSp>
          <p:nvGrpSpPr>
            <p:cNvPr id="7" name="组合 6">
              <a:extLst>
                <a:ext uri="{FF2B5EF4-FFF2-40B4-BE49-F238E27FC236}">
                  <a16:creationId xmlns:a16="http://schemas.microsoft.com/office/drawing/2014/main" id="{F1F64AE9-CD76-4F7D-9743-2C349050319B}"/>
                </a:ext>
              </a:extLst>
            </p:cNvPr>
            <p:cNvGrpSpPr/>
            <p:nvPr/>
          </p:nvGrpSpPr>
          <p:grpSpPr>
            <a:xfrm>
              <a:off x="8420266" y="617970"/>
              <a:ext cx="2537797" cy="3810196"/>
              <a:chOff x="7126514" y="2061886"/>
              <a:chExt cx="2537797" cy="3810196"/>
            </a:xfrm>
          </p:grpSpPr>
          <p:pic>
            <p:nvPicPr>
              <p:cNvPr id="2" name="图片 1">
                <a:extLst>
                  <a:ext uri="{FF2B5EF4-FFF2-40B4-BE49-F238E27FC236}">
                    <a16:creationId xmlns:a16="http://schemas.microsoft.com/office/drawing/2014/main" id="{DC149857-9A91-41A6-9707-316AC249A44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143231" y="2061886"/>
                <a:ext cx="2521080" cy="3810196"/>
              </a:xfrm>
              <a:prstGeom prst="rect">
                <a:avLst/>
              </a:prstGeom>
            </p:spPr>
          </p:pic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78238A2D-43AD-4E4D-842B-B121DF3F9002}"/>
                  </a:ext>
                </a:extLst>
              </p:cNvPr>
              <p:cNvSpPr/>
              <p:nvPr/>
            </p:nvSpPr>
            <p:spPr>
              <a:xfrm>
                <a:off x="7126514" y="2245548"/>
                <a:ext cx="1016000" cy="46166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36" name="矩形 35">
              <a:extLst>
                <a:ext uri="{FF2B5EF4-FFF2-40B4-BE49-F238E27FC236}">
                  <a16:creationId xmlns:a16="http://schemas.microsoft.com/office/drawing/2014/main" id="{77A51BC0-8432-431F-980B-33ED742316F1}"/>
                </a:ext>
              </a:extLst>
            </p:cNvPr>
            <p:cNvSpPr/>
            <p:nvPr/>
          </p:nvSpPr>
          <p:spPr>
            <a:xfrm>
              <a:off x="9618000" y="617970"/>
              <a:ext cx="1016000" cy="46166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F4A8B410-1881-41A8-93D4-7E5C4BE8A8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570422"/>
              </p:ext>
            </p:extLst>
          </p:nvPr>
        </p:nvGraphicFramePr>
        <p:xfrm>
          <a:off x="9991499" y="545523"/>
          <a:ext cx="13970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82" name="Equation" r:id="rId6" imgW="647640" imgH="203040" progId="Equation.DSMT4">
                  <p:embed/>
                </p:oleObj>
              </mc:Choice>
              <mc:Fallback>
                <p:oleObj name="Equation" r:id="rId6" imgW="647640" imgH="203040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5F3CD53B-FD8C-494C-81B3-BEC82176E0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1499" y="545523"/>
                        <a:ext cx="1397000" cy="438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754AC774-0EE1-466A-93F6-E2AAD505AE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053637"/>
              </p:ext>
            </p:extLst>
          </p:nvPr>
        </p:nvGraphicFramePr>
        <p:xfrm>
          <a:off x="2100394" y="5224888"/>
          <a:ext cx="24098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83" name="Equation" r:id="rId8" imgW="1117440" imgH="279360" progId="Equation.DSMT4">
                  <p:embed/>
                </p:oleObj>
              </mc:Choice>
              <mc:Fallback>
                <p:oleObj name="Equation" r:id="rId8" imgW="1117440" imgH="279360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5F3CD53B-FD8C-494C-81B3-BEC82176E0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394" y="5224888"/>
                        <a:ext cx="2409825" cy="603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3A6CB365-DAA8-4589-BAB7-24A0EC8E13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898040"/>
              </p:ext>
            </p:extLst>
          </p:nvPr>
        </p:nvGraphicFramePr>
        <p:xfrm>
          <a:off x="2100394" y="5946861"/>
          <a:ext cx="4710113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84" name="Equation" r:id="rId10" imgW="2184120" imgH="330120" progId="Equation.DSMT4">
                  <p:embed/>
                </p:oleObj>
              </mc:Choice>
              <mc:Fallback>
                <p:oleObj name="Equation" r:id="rId10" imgW="2184120" imgH="330120" progId="Equation.DSMT4">
                  <p:embed/>
                  <p:pic>
                    <p:nvPicPr>
                      <p:cNvPr id="37" name="对象 36">
                        <a:extLst>
                          <a:ext uri="{FF2B5EF4-FFF2-40B4-BE49-F238E27FC236}">
                            <a16:creationId xmlns:a16="http://schemas.microsoft.com/office/drawing/2014/main" id="{754AC774-0EE1-466A-93F6-E2AAD505AE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394" y="5946861"/>
                        <a:ext cx="4710113" cy="712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73438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3" y="983673"/>
            <a:ext cx="51835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电势的多极展开</a:t>
            </a: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26103DDF-F5E2-41D3-8A05-D6D1A4497065}"/>
              </a:ext>
            </a:extLst>
          </p:cNvPr>
          <p:cNvSpPr txBox="1"/>
          <p:nvPr/>
        </p:nvSpPr>
        <p:spPr>
          <a:xfrm>
            <a:off x="1584501" y="1553599"/>
            <a:ext cx="37638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泰勒展开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24B80632-D6D8-4965-9A4A-AAAEC9E19E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02335" y="1934033"/>
            <a:ext cx="6989685" cy="911698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45C0750C-A56F-4220-94A6-3637BE8F2FE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3447" y="3128194"/>
            <a:ext cx="4706382" cy="1263293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5BFD1994-BFDB-44DC-ACE6-388D181C3E7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75576" y="3030222"/>
            <a:ext cx="6832887" cy="3201374"/>
          </a:xfrm>
          <a:prstGeom prst="rect">
            <a:avLst/>
          </a:prstGeom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id="{DDE6C436-F87C-4DCD-9710-BF19A5A8C0B1}"/>
              </a:ext>
            </a:extLst>
          </p:cNvPr>
          <p:cNvSpPr txBox="1"/>
          <p:nvPr/>
        </p:nvSpPr>
        <p:spPr>
          <a:xfrm>
            <a:off x="7431314" y="6396335"/>
            <a:ext cx="16260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自己推导</a:t>
            </a:r>
          </a:p>
        </p:txBody>
      </p:sp>
      <p:sp>
        <p:nvSpPr>
          <p:cNvPr id="10" name="箭头: 下 9">
            <a:extLst>
              <a:ext uri="{FF2B5EF4-FFF2-40B4-BE49-F238E27FC236}">
                <a16:creationId xmlns:a16="http://schemas.microsoft.com/office/drawing/2014/main" id="{2B381262-2272-43C5-80E0-2832B11CCCF1}"/>
              </a:ext>
            </a:extLst>
          </p:cNvPr>
          <p:cNvSpPr/>
          <p:nvPr/>
        </p:nvSpPr>
        <p:spPr>
          <a:xfrm>
            <a:off x="7286171" y="6231596"/>
            <a:ext cx="145143" cy="24177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00078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3" y="983673"/>
            <a:ext cx="51835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电势的多极展开</a:t>
            </a: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CE02AEB9-3844-41A1-AC86-6D9F732B5A14}"/>
              </a:ext>
            </a:extLst>
          </p:cNvPr>
          <p:cNvGrpSpPr/>
          <p:nvPr/>
        </p:nvGrpSpPr>
        <p:grpSpPr>
          <a:xfrm>
            <a:off x="8420266" y="617970"/>
            <a:ext cx="2537797" cy="3810196"/>
            <a:chOff x="8420266" y="617970"/>
            <a:chExt cx="2537797" cy="3810196"/>
          </a:xfrm>
        </p:grpSpPr>
        <p:grpSp>
          <p:nvGrpSpPr>
            <p:cNvPr id="7" name="组合 6">
              <a:extLst>
                <a:ext uri="{FF2B5EF4-FFF2-40B4-BE49-F238E27FC236}">
                  <a16:creationId xmlns:a16="http://schemas.microsoft.com/office/drawing/2014/main" id="{F1F64AE9-CD76-4F7D-9743-2C349050319B}"/>
                </a:ext>
              </a:extLst>
            </p:cNvPr>
            <p:cNvGrpSpPr/>
            <p:nvPr/>
          </p:nvGrpSpPr>
          <p:grpSpPr>
            <a:xfrm>
              <a:off x="8420266" y="617970"/>
              <a:ext cx="2537797" cy="3810196"/>
              <a:chOff x="7126514" y="2061886"/>
              <a:chExt cx="2537797" cy="3810196"/>
            </a:xfrm>
          </p:grpSpPr>
          <p:pic>
            <p:nvPicPr>
              <p:cNvPr id="2" name="图片 1">
                <a:extLst>
                  <a:ext uri="{FF2B5EF4-FFF2-40B4-BE49-F238E27FC236}">
                    <a16:creationId xmlns:a16="http://schemas.microsoft.com/office/drawing/2014/main" id="{DC149857-9A91-41A6-9707-316AC249A44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143231" y="2061886"/>
                <a:ext cx="2521080" cy="3810196"/>
              </a:xfrm>
              <a:prstGeom prst="rect">
                <a:avLst/>
              </a:prstGeom>
            </p:spPr>
          </p:pic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78238A2D-43AD-4E4D-842B-B121DF3F9002}"/>
                  </a:ext>
                </a:extLst>
              </p:cNvPr>
              <p:cNvSpPr/>
              <p:nvPr/>
            </p:nvSpPr>
            <p:spPr>
              <a:xfrm>
                <a:off x="7126514" y="2245548"/>
                <a:ext cx="1016000" cy="46166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36" name="矩形 35">
              <a:extLst>
                <a:ext uri="{FF2B5EF4-FFF2-40B4-BE49-F238E27FC236}">
                  <a16:creationId xmlns:a16="http://schemas.microsoft.com/office/drawing/2014/main" id="{77A51BC0-8432-431F-980B-33ED742316F1}"/>
                </a:ext>
              </a:extLst>
            </p:cNvPr>
            <p:cNvSpPr/>
            <p:nvPr/>
          </p:nvSpPr>
          <p:spPr>
            <a:xfrm>
              <a:off x="9618000" y="617970"/>
              <a:ext cx="1016000" cy="46166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F4A8B410-1881-41A8-93D4-7E5C4BE8A8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91499" y="545523"/>
          <a:ext cx="13970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20" name="Equation" r:id="rId4" imgW="647640" imgH="203040" progId="Equation.DSMT4">
                  <p:embed/>
                </p:oleObj>
              </mc:Choice>
              <mc:Fallback>
                <p:oleObj name="Equation" r:id="rId4" imgW="647640" imgH="203040" progId="Equation.DSMT4">
                  <p:embed/>
                  <p:pic>
                    <p:nvPicPr>
                      <p:cNvPr id="35" name="对象 34">
                        <a:extLst>
                          <a:ext uri="{FF2B5EF4-FFF2-40B4-BE49-F238E27FC236}">
                            <a16:creationId xmlns:a16="http://schemas.microsoft.com/office/drawing/2014/main" id="{F4A8B410-1881-41A8-93D4-7E5C4BE8A8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1499" y="545523"/>
                        <a:ext cx="1397000" cy="438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>
            <a:extLst>
              <a:ext uri="{FF2B5EF4-FFF2-40B4-BE49-F238E27FC236}">
                <a16:creationId xmlns:a16="http://schemas.microsoft.com/office/drawing/2014/main" id="{1D8F47CE-107F-4508-AD8C-155557D63AE7}"/>
              </a:ext>
            </a:extLst>
          </p:cNvPr>
          <p:cNvSpPr txBox="1"/>
          <p:nvPr/>
        </p:nvSpPr>
        <p:spPr>
          <a:xfrm>
            <a:off x="1506635" y="1616110"/>
            <a:ext cx="37638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电势的多极展开过程</a:t>
            </a: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6F2F9EBB-88D3-4C4A-A6AF-6BE58EAE8249}"/>
              </a:ext>
            </a:extLst>
          </p:cNvPr>
          <p:cNvGrpSpPr/>
          <p:nvPr/>
        </p:nvGrpSpPr>
        <p:grpSpPr>
          <a:xfrm>
            <a:off x="1689846" y="2128963"/>
            <a:ext cx="6512706" cy="788210"/>
            <a:chOff x="2198699" y="2248546"/>
            <a:chExt cx="5666817" cy="685835"/>
          </a:xfrm>
        </p:grpSpPr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E405A52D-6861-4AE8-9BDE-E3BD9AE01BEC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388536" y="2248546"/>
              <a:ext cx="4476980" cy="685835"/>
            </a:xfrm>
            <a:prstGeom prst="rect">
              <a:avLst/>
            </a:prstGeom>
          </p:spPr>
        </p:pic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3E7AC116-249C-4BCF-BE88-71DA4E5208D0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2198699" y="2397323"/>
              <a:ext cx="1111307" cy="431822"/>
            </a:xfrm>
            <a:prstGeom prst="rect">
              <a:avLst/>
            </a:prstGeom>
          </p:spPr>
        </p:pic>
      </p:grp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A988FE33-DFB1-4114-9970-F71AB11C02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543308"/>
              </p:ext>
            </p:extLst>
          </p:nvPr>
        </p:nvGraphicFramePr>
        <p:xfrm>
          <a:off x="1689846" y="2863101"/>
          <a:ext cx="208280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21" name="Equation" r:id="rId8" imgW="965160" imgH="444240" progId="Equation.DSMT4">
                  <p:embed/>
                </p:oleObj>
              </mc:Choice>
              <mc:Fallback>
                <p:oleObj name="Equation" r:id="rId8" imgW="965160" imgH="444240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5F3CD53B-FD8C-494C-81B3-BEC82176E0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846" y="2863101"/>
                        <a:ext cx="2082800" cy="960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AB01E22C-FBAE-44BE-9715-5A8BC1780A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453940"/>
              </p:ext>
            </p:extLst>
          </p:nvPr>
        </p:nvGraphicFramePr>
        <p:xfrm>
          <a:off x="1667006" y="3733782"/>
          <a:ext cx="3070225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22" name="Equation" r:id="rId10" imgW="1422360" imgH="444240" progId="Equation.DSMT4">
                  <p:embed/>
                </p:oleObj>
              </mc:Choice>
              <mc:Fallback>
                <p:oleObj name="Equation" r:id="rId10" imgW="1422360" imgH="44424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A988FE33-DFB1-4114-9970-F71AB11C02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7006" y="3733782"/>
                        <a:ext cx="3070225" cy="960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6AFE5CCE-2321-4B02-A440-3ABBFCCBFF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845381"/>
              </p:ext>
            </p:extLst>
          </p:nvPr>
        </p:nvGraphicFramePr>
        <p:xfrm>
          <a:off x="1667006" y="4694219"/>
          <a:ext cx="44132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23" name="Equation" r:id="rId12" imgW="2044440" imgH="393480" progId="Equation.DSMT4">
                  <p:embed/>
                </p:oleObj>
              </mc:Choice>
              <mc:Fallback>
                <p:oleObj name="Equation" r:id="rId12" imgW="2044440" imgH="39348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AB01E22C-FBAE-44BE-9715-5A8BC1780A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7006" y="4694219"/>
                        <a:ext cx="4413250" cy="850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CC8B7E1B-F950-4BB8-840A-E38AD8F98D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981480"/>
              </p:ext>
            </p:extLst>
          </p:nvPr>
        </p:nvGraphicFramePr>
        <p:xfrm>
          <a:off x="1640812" y="5654656"/>
          <a:ext cx="8878888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24" name="Equation" r:id="rId14" imgW="4114800" imgH="457200" progId="Equation.DSMT4">
                  <p:embed/>
                </p:oleObj>
              </mc:Choice>
              <mc:Fallback>
                <p:oleObj name="Equation" r:id="rId14" imgW="4114800" imgH="457200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5F3CD53B-FD8C-494C-81B3-BEC82176E0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0812" y="5654656"/>
                        <a:ext cx="8878888" cy="987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196983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3" y="983673"/>
            <a:ext cx="51835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2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电势多极展开各项的物理意义</a:t>
            </a: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CE02AEB9-3844-41A1-AC86-6D9F732B5A14}"/>
              </a:ext>
            </a:extLst>
          </p:cNvPr>
          <p:cNvGrpSpPr/>
          <p:nvPr/>
        </p:nvGrpSpPr>
        <p:grpSpPr>
          <a:xfrm>
            <a:off x="8420266" y="617970"/>
            <a:ext cx="2537797" cy="3810196"/>
            <a:chOff x="8420266" y="617970"/>
            <a:chExt cx="2537797" cy="3810196"/>
          </a:xfrm>
        </p:grpSpPr>
        <p:grpSp>
          <p:nvGrpSpPr>
            <p:cNvPr id="7" name="组合 6">
              <a:extLst>
                <a:ext uri="{FF2B5EF4-FFF2-40B4-BE49-F238E27FC236}">
                  <a16:creationId xmlns:a16="http://schemas.microsoft.com/office/drawing/2014/main" id="{F1F64AE9-CD76-4F7D-9743-2C349050319B}"/>
                </a:ext>
              </a:extLst>
            </p:cNvPr>
            <p:cNvGrpSpPr/>
            <p:nvPr/>
          </p:nvGrpSpPr>
          <p:grpSpPr>
            <a:xfrm>
              <a:off x="8420266" y="617970"/>
              <a:ext cx="2537797" cy="3810196"/>
              <a:chOff x="7126514" y="2061886"/>
              <a:chExt cx="2537797" cy="3810196"/>
            </a:xfrm>
          </p:grpSpPr>
          <p:pic>
            <p:nvPicPr>
              <p:cNvPr id="2" name="图片 1">
                <a:extLst>
                  <a:ext uri="{FF2B5EF4-FFF2-40B4-BE49-F238E27FC236}">
                    <a16:creationId xmlns:a16="http://schemas.microsoft.com/office/drawing/2014/main" id="{DC149857-9A91-41A6-9707-316AC249A44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143231" y="2061886"/>
                <a:ext cx="2521080" cy="3810196"/>
              </a:xfrm>
              <a:prstGeom prst="rect">
                <a:avLst/>
              </a:prstGeom>
            </p:spPr>
          </p:pic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78238A2D-43AD-4E4D-842B-B121DF3F9002}"/>
                  </a:ext>
                </a:extLst>
              </p:cNvPr>
              <p:cNvSpPr/>
              <p:nvPr/>
            </p:nvSpPr>
            <p:spPr>
              <a:xfrm>
                <a:off x="7126514" y="2245548"/>
                <a:ext cx="1016000" cy="46166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36" name="矩形 35">
              <a:extLst>
                <a:ext uri="{FF2B5EF4-FFF2-40B4-BE49-F238E27FC236}">
                  <a16:creationId xmlns:a16="http://schemas.microsoft.com/office/drawing/2014/main" id="{77A51BC0-8432-431F-980B-33ED742316F1}"/>
                </a:ext>
              </a:extLst>
            </p:cNvPr>
            <p:cNvSpPr/>
            <p:nvPr/>
          </p:nvSpPr>
          <p:spPr>
            <a:xfrm>
              <a:off x="9618000" y="617970"/>
              <a:ext cx="1016000" cy="46166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F4A8B410-1881-41A8-93D4-7E5C4BE8A8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91499" y="545523"/>
          <a:ext cx="13970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34" name="Equation" r:id="rId4" imgW="647640" imgH="203040" progId="Equation.DSMT4">
                  <p:embed/>
                </p:oleObj>
              </mc:Choice>
              <mc:Fallback>
                <p:oleObj name="Equation" r:id="rId4" imgW="647640" imgH="203040" progId="Equation.DSMT4">
                  <p:embed/>
                  <p:pic>
                    <p:nvPicPr>
                      <p:cNvPr id="35" name="对象 34">
                        <a:extLst>
                          <a:ext uri="{FF2B5EF4-FFF2-40B4-BE49-F238E27FC236}">
                            <a16:creationId xmlns:a16="http://schemas.microsoft.com/office/drawing/2014/main" id="{F4A8B410-1881-41A8-93D4-7E5C4BE8A8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1499" y="545523"/>
                        <a:ext cx="1397000" cy="438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>
            <a:extLst>
              <a:ext uri="{FF2B5EF4-FFF2-40B4-BE49-F238E27FC236}">
                <a16:creationId xmlns:a16="http://schemas.microsoft.com/office/drawing/2014/main" id="{1D8F47CE-107F-4508-AD8C-155557D63AE7}"/>
              </a:ext>
            </a:extLst>
          </p:cNvPr>
          <p:cNvSpPr txBox="1"/>
          <p:nvPr/>
        </p:nvSpPr>
        <p:spPr>
          <a:xfrm>
            <a:off x="1108363" y="2967335"/>
            <a:ext cx="17872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第一项</a:t>
            </a:r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CC8B7E1B-F950-4BB8-840A-E38AD8F98D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557097"/>
              </p:ext>
            </p:extLst>
          </p:nvPr>
        </p:nvGraphicFramePr>
        <p:xfrm>
          <a:off x="965897" y="1674644"/>
          <a:ext cx="8878888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35" name="Equation" r:id="rId6" imgW="4114800" imgH="457200" progId="Equation.DSMT4">
                  <p:embed/>
                </p:oleObj>
              </mc:Choice>
              <mc:Fallback>
                <p:oleObj name="Equation" r:id="rId6" imgW="4114800" imgH="45720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CC8B7E1B-F950-4BB8-840A-E38AD8F98D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897" y="1674644"/>
                        <a:ext cx="8878888" cy="987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868AE62E-303A-46B1-8EEE-36961209F1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131752"/>
              </p:ext>
            </p:extLst>
          </p:nvPr>
        </p:nvGraphicFramePr>
        <p:xfrm>
          <a:off x="1124734" y="3440741"/>
          <a:ext cx="6881813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36" name="Equation" r:id="rId8" imgW="3187440" imgH="457200" progId="Equation.DSMT4">
                  <p:embed/>
                </p:oleObj>
              </mc:Choice>
              <mc:Fallback>
                <p:oleObj name="Equation" r:id="rId8" imgW="3187440" imgH="45720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CC8B7E1B-F950-4BB8-840A-E38AD8F98D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4734" y="3440741"/>
                        <a:ext cx="6881813" cy="987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>
            <a:extLst>
              <a:ext uri="{FF2B5EF4-FFF2-40B4-BE49-F238E27FC236}">
                <a16:creationId xmlns:a16="http://schemas.microsoft.com/office/drawing/2014/main" id="{5514B8DD-DCB9-446F-889D-EE272CAA434C}"/>
              </a:ext>
            </a:extLst>
          </p:cNvPr>
          <p:cNvSpPr txBox="1"/>
          <p:nvPr/>
        </p:nvSpPr>
        <p:spPr>
          <a:xfrm>
            <a:off x="6810911" y="4325690"/>
            <a:ext cx="16260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物理意义？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FFEAA2BC-A847-4C51-8B56-F5CDFDA44727}"/>
              </a:ext>
            </a:extLst>
          </p:cNvPr>
          <p:cNvSpPr txBox="1"/>
          <p:nvPr/>
        </p:nvSpPr>
        <p:spPr>
          <a:xfrm>
            <a:off x="1108362" y="4439907"/>
            <a:ext cx="17872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第二项</a:t>
            </a:r>
          </a:p>
        </p:txBody>
      </p: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ECEDDB58-1812-40C2-9D13-2FC162A2E8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60622"/>
              </p:ext>
            </p:extLst>
          </p:nvPr>
        </p:nvGraphicFramePr>
        <p:xfrm>
          <a:off x="1123287" y="4925054"/>
          <a:ext cx="9510713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37" name="Equation" r:id="rId10" imgW="4406760" imgH="457200" progId="Equation.DSMT4">
                  <p:embed/>
                </p:oleObj>
              </mc:Choice>
              <mc:Fallback>
                <p:oleObj name="Equation" r:id="rId10" imgW="4406760" imgH="45720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CC8B7E1B-F950-4BB8-840A-E38AD8F98D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287" y="4925054"/>
                        <a:ext cx="9510713" cy="987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本框 26">
            <a:extLst>
              <a:ext uri="{FF2B5EF4-FFF2-40B4-BE49-F238E27FC236}">
                <a16:creationId xmlns:a16="http://schemas.microsoft.com/office/drawing/2014/main" id="{2DB920BE-AF9A-4BEC-962E-81B4B6DF78B2}"/>
              </a:ext>
            </a:extLst>
          </p:cNvPr>
          <p:cNvSpPr txBox="1"/>
          <p:nvPr/>
        </p:nvSpPr>
        <p:spPr>
          <a:xfrm>
            <a:off x="9820964" y="5778365"/>
            <a:ext cx="16260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物理意义？</a:t>
            </a:r>
          </a:p>
        </p:txBody>
      </p: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5AFC5C90-9C6F-46B3-8E9E-DD891A5F45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647157"/>
              </p:ext>
            </p:extLst>
          </p:nvPr>
        </p:nvGraphicFramePr>
        <p:xfrm>
          <a:off x="1189038" y="6008688"/>
          <a:ext cx="24669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38" name="Equation" r:id="rId12" imgW="1143000" imgH="291960" progId="Equation.DSMT4">
                  <p:embed/>
                </p:oleObj>
              </mc:Choice>
              <mc:Fallback>
                <p:oleObj name="Equation" r:id="rId12" imgW="1143000" imgH="29196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ECEDDB58-1812-40C2-9D13-2FC162A2E8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038" y="6008688"/>
                        <a:ext cx="2466975" cy="631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885934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3" y="983673"/>
            <a:ext cx="51835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2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电势多极展开各项的物理意义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1D8F47CE-107F-4508-AD8C-155557D63AE7}"/>
              </a:ext>
            </a:extLst>
          </p:cNvPr>
          <p:cNvSpPr txBox="1"/>
          <p:nvPr/>
        </p:nvSpPr>
        <p:spPr>
          <a:xfrm>
            <a:off x="868877" y="2503470"/>
            <a:ext cx="17872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第三项</a:t>
            </a:r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CC8B7E1B-F950-4BB8-840A-E38AD8F98D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5897" y="1674644"/>
          <a:ext cx="8878888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47" name="Equation" r:id="rId3" imgW="4114800" imgH="457200" progId="Equation.DSMT4">
                  <p:embed/>
                </p:oleObj>
              </mc:Choice>
              <mc:Fallback>
                <p:oleObj name="Equation" r:id="rId3" imgW="4114800" imgH="45720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CC8B7E1B-F950-4BB8-840A-E38AD8F98D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897" y="1674644"/>
                        <a:ext cx="8878888" cy="987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3E134A23-9C37-4320-B0F4-C58D200D20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481189"/>
              </p:ext>
            </p:extLst>
          </p:nvPr>
        </p:nvGraphicFramePr>
        <p:xfrm>
          <a:off x="742835" y="4777617"/>
          <a:ext cx="11098213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48" name="Equation" r:id="rId5" imgW="5143320" imgH="457200" progId="Equation.DSMT4">
                  <p:embed/>
                </p:oleObj>
              </mc:Choice>
              <mc:Fallback>
                <p:oleObj name="Equation" r:id="rId5" imgW="5143320" imgH="45720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CC8B7E1B-F950-4BB8-840A-E38AD8F98D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835" y="4777617"/>
                        <a:ext cx="11098213" cy="987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>
            <a:extLst>
              <a:ext uri="{FF2B5EF4-FFF2-40B4-BE49-F238E27FC236}">
                <a16:creationId xmlns:a16="http://schemas.microsoft.com/office/drawing/2014/main" id="{2FAD0317-3FC0-49C7-B67A-59EBA14252B6}"/>
              </a:ext>
            </a:extLst>
          </p:cNvPr>
          <p:cNvSpPr txBox="1"/>
          <p:nvPr/>
        </p:nvSpPr>
        <p:spPr>
          <a:xfrm>
            <a:off x="1456448" y="2951204"/>
            <a:ext cx="27331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三维空间并矢</a:t>
            </a:r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7CFFD16E-5035-41D9-BC7C-2443F95AA3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245930"/>
              </p:ext>
            </p:extLst>
          </p:nvPr>
        </p:nvGraphicFramePr>
        <p:xfrm>
          <a:off x="3627581" y="2891375"/>
          <a:ext cx="7289800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49" name="Equation" r:id="rId7" imgW="3377880" imgH="482400" progId="Equation.DSMT4">
                  <p:embed/>
                </p:oleObj>
              </mc:Choice>
              <mc:Fallback>
                <p:oleObj name="Equation" r:id="rId7" imgW="3377880" imgH="48240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A988FE33-DFB1-4114-9970-F71AB11C02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7581" y="2891375"/>
                        <a:ext cx="7289800" cy="1042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ECEE019C-1D47-4FCF-B7CB-CFBFEE28DC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473656"/>
              </p:ext>
            </p:extLst>
          </p:nvPr>
        </p:nvGraphicFramePr>
        <p:xfrm>
          <a:off x="3627581" y="3985430"/>
          <a:ext cx="468630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50" name="Equation" r:id="rId9" imgW="2171520" imgH="444240" progId="Equation.DSMT4">
                  <p:embed/>
                </p:oleObj>
              </mc:Choice>
              <mc:Fallback>
                <p:oleObj name="Equation" r:id="rId9" imgW="2171520" imgH="44424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CC8B7E1B-F950-4BB8-840A-E38AD8F98D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7581" y="3985430"/>
                        <a:ext cx="4686300" cy="960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>
            <a:extLst>
              <a:ext uri="{FF2B5EF4-FFF2-40B4-BE49-F238E27FC236}">
                <a16:creationId xmlns:a16="http://schemas.microsoft.com/office/drawing/2014/main" id="{A4FCD27F-5B3E-43BE-8E55-E7982AA1FD22}"/>
              </a:ext>
            </a:extLst>
          </p:cNvPr>
          <p:cNvSpPr txBox="1"/>
          <p:nvPr/>
        </p:nvSpPr>
        <p:spPr>
          <a:xfrm>
            <a:off x="8668893" y="4125157"/>
            <a:ext cx="16260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自己验证</a:t>
            </a:r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89D8E026-2E9F-46F6-BD89-438341F39A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253913"/>
              </p:ext>
            </p:extLst>
          </p:nvPr>
        </p:nvGraphicFramePr>
        <p:xfrm>
          <a:off x="822015" y="5995497"/>
          <a:ext cx="2878137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51" name="Equation" r:id="rId11" imgW="1333440" imgH="291960" progId="Equation.DSMT4">
                  <p:embed/>
                </p:oleObj>
              </mc:Choice>
              <mc:Fallback>
                <p:oleObj name="Equation" r:id="rId11" imgW="1333440" imgH="29196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3E134A23-9C37-4320-B0F4-C58D200D20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015" y="5995497"/>
                        <a:ext cx="2878137" cy="630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402956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3" y="983673"/>
            <a:ext cx="51835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3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电偶极矩及其电势</a:t>
            </a:r>
          </a:p>
        </p:txBody>
      </p:sp>
      <p:sp>
        <p:nvSpPr>
          <p:cNvPr id="9" name="Rectangle 18">
            <a:extLst>
              <a:ext uri="{FF2B5EF4-FFF2-40B4-BE49-F238E27FC236}">
                <a16:creationId xmlns:a16="http://schemas.microsoft.com/office/drawing/2014/main" id="{8230E8D8-C446-4972-B40A-059198156E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9943" y="1923143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62145E54-9490-4DE4-89AF-41BC43977FB7}"/>
              </a:ext>
            </a:extLst>
          </p:cNvPr>
          <p:cNvSpPr txBox="1"/>
          <p:nvPr/>
        </p:nvSpPr>
        <p:spPr>
          <a:xfrm>
            <a:off x="1492991" y="1725177"/>
            <a:ext cx="26072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电偶极矩计算</a:t>
            </a:r>
          </a:p>
        </p:txBody>
      </p: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149D0E2A-AFCE-4E78-A0C8-ABC3191D26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68554"/>
              </p:ext>
            </p:extLst>
          </p:nvPr>
        </p:nvGraphicFramePr>
        <p:xfrm>
          <a:off x="2365375" y="2316163"/>
          <a:ext cx="24669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63" name="Equation" r:id="rId3" imgW="1143000" imgH="291960" progId="Equation.DSMT4">
                  <p:embed/>
                </p:oleObj>
              </mc:Choice>
              <mc:Fallback>
                <p:oleObj name="Equation" r:id="rId3" imgW="1143000" imgH="29196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5AFC5C90-9C6F-46B3-8E9E-DD891A5F45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75" y="2316163"/>
                        <a:ext cx="2466975" cy="631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图片 18">
            <a:extLst>
              <a:ext uri="{FF2B5EF4-FFF2-40B4-BE49-F238E27FC236}">
                <a16:creationId xmlns:a16="http://schemas.microsoft.com/office/drawing/2014/main" id="{042634AF-43C5-46C1-806D-C7CBDC94454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65829" y="3568650"/>
            <a:ext cx="5450114" cy="1965959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F4528874-5F6E-4914-91EF-B2E01929B09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500052" y="983673"/>
            <a:ext cx="2198957" cy="3567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28505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3" y="983673"/>
            <a:ext cx="51835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3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电偶极矩及其电势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23C0F9F2-BD79-4673-8D2D-910D54BC69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048624"/>
              </p:ext>
            </p:extLst>
          </p:nvPr>
        </p:nvGraphicFramePr>
        <p:xfrm>
          <a:off x="1886403" y="2212783"/>
          <a:ext cx="2251982" cy="917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62" name="Equation" r:id="rId3" imgW="1002865" imgH="418918" progId="Equation.DSMT4">
                  <p:embed/>
                </p:oleObj>
              </mc:Choice>
              <mc:Fallback>
                <p:oleObj name="Equation" r:id="rId3" imgW="1002865" imgH="418918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23C0F9F2-BD79-4673-8D2D-910D54BC69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6403" y="2212783"/>
                        <a:ext cx="2251982" cy="9170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8E58CB7B-A37B-4941-A4EA-3A2936A4F4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672404"/>
              </p:ext>
            </p:extLst>
          </p:nvPr>
        </p:nvGraphicFramePr>
        <p:xfrm>
          <a:off x="1856466" y="3107612"/>
          <a:ext cx="1596572" cy="642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63" name="Equation" r:id="rId5" imgW="977476" imgH="393529" progId="Equation.DSMT4">
                  <p:embed/>
                </p:oleObj>
              </mc:Choice>
              <mc:Fallback>
                <p:oleObj name="Equation" r:id="rId5" imgW="977476" imgH="393529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8E58CB7B-A37B-4941-A4EA-3A2936A4F4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6466" y="3107612"/>
                        <a:ext cx="1596572" cy="6427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8E9C69F9-6C9B-42C6-8A18-84AB12373D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874319"/>
              </p:ext>
            </p:extLst>
          </p:nvPr>
        </p:nvGraphicFramePr>
        <p:xfrm>
          <a:off x="1836964" y="3668036"/>
          <a:ext cx="1596573" cy="642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64" name="Equation" r:id="rId7" imgW="977476" imgH="393529" progId="Equation.DSMT4">
                  <p:embed/>
                </p:oleObj>
              </mc:Choice>
              <mc:Fallback>
                <p:oleObj name="Equation" r:id="rId7" imgW="977476" imgH="393529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8E9C69F9-6C9B-42C6-8A18-84AB12373D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964" y="3668036"/>
                        <a:ext cx="1596573" cy="6427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FCF3FAE9-19AE-4358-816A-CCD1C7C0DA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970294"/>
              </p:ext>
            </p:extLst>
          </p:nvPr>
        </p:nvGraphicFramePr>
        <p:xfrm>
          <a:off x="1830145" y="4307372"/>
          <a:ext cx="5878782" cy="727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65" name="Equation" r:id="rId9" imgW="3136900" imgH="393700" progId="Equation.DSMT4">
                  <p:embed/>
                </p:oleObj>
              </mc:Choice>
              <mc:Fallback>
                <p:oleObj name="Equation" r:id="rId9" imgW="3136900" imgH="3937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FCF3FAE9-19AE-4358-816A-CCD1C7C0DA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145" y="4307372"/>
                        <a:ext cx="5878782" cy="7275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B88221FE-1528-4DD0-B93B-3B4352D5F2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686771"/>
              </p:ext>
            </p:extLst>
          </p:nvPr>
        </p:nvGraphicFramePr>
        <p:xfrm>
          <a:off x="1769382" y="5005923"/>
          <a:ext cx="2486024" cy="761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66" name="Equation" r:id="rId11" imgW="1269449" imgH="393529" progId="Equation.DSMT4">
                  <p:embed/>
                </p:oleObj>
              </mc:Choice>
              <mc:Fallback>
                <p:oleObj name="Equation" r:id="rId11" imgW="1269449" imgH="393529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B88221FE-1528-4DD0-B93B-3B4352D5F2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9382" y="5005923"/>
                        <a:ext cx="2486024" cy="7610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21D44560-C11A-4584-BAA1-676E9AEAA8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22174"/>
              </p:ext>
            </p:extLst>
          </p:nvPr>
        </p:nvGraphicFramePr>
        <p:xfrm>
          <a:off x="4769536" y="5036220"/>
          <a:ext cx="1976558" cy="761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67" name="Equation" r:id="rId13" imgW="965200" imgH="381000" progId="Equation.DSMT4">
                  <p:embed/>
                </p:oleObj>
              </mc:Choice>
              <mc:Fallback>
                <p:oleObj name="Equation" r:id="rId13" imgW="965200" imgH="3810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21D44560-C11A-4584-BAA1-676E9AEAA8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9536" y="5036220"/>
                        <a:ext cx="1976558" cy="7610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A2089793-B70B-4449-A885-7475144983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526058"/>
              </p:ext>
            </p:extLst>
          </p:nvPr>
        </p:nvGraphicFramePr>
        <p:xfrm>
          <a:off x="1830145" y="5817827"/>
          <a:ext cx="641350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68" name="Equation" r:id="rId15" imgW="2971800" imgH="431640" progId="Equation.DSMT4">
                  <p:embed/>
                </p:oleObj>
              </mc:Choice>
              <mc:Fallback>
                <p:oleObj name="Equation" r:id="rId15" imgW="2971800" imgH="43164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A2089793-B70B-4449-A885-7475144983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145" y="5817827"/>
                        <a:ext cx="6413500" cy="931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3D75D320-21DF-46B0-81C4-6275C37EC896}"/>
              </a:ext>
            </a:extLst>
          </p:cNvPr>
          <p:cNvSpPr txBox="1"/>
          <p:nvPr/>
        </p:nvSpPr>
        <p:spPr>
          <a:xfrm>
            <a:off x="1492991" y="1725177"/>
            <a:ext cx="33765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电偶极矩的电势计算</a:t>
            </a: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55884854-2899-4ABD-8EB7-9FE07CE0ADEC}"/>
              </a:ext>
            </a:extLst>
          </p:cNvPr>
          <p:cNvGrpSpPr/>
          <p:nvPr/>
        </p:nvGrpSpPr>
        <p:grpSpPr>
          <a:xfrm>
            <a:off x="7078789" y="355971"/>
            <a:ext cx="5015702" cy="4077243"/>
            <a:chOff x="7078789" y="355971"/>
            <a:chExt cx="5015702" cy="4077243"/>
          </a:xfrm>
        </p:grpSpPr>
        <p:grpSp>
          <p:nvGrpSpPr>
            <p:cNvPr id="13" name="组合 12">
              <a:extLst>
                <a:ext uri="{FF2B5EF4-FFF2-40B4-BE49-F238E27FC236}">
                  <a16:creationId xmlns:a16="http://schemas.microsoft.com/office/drawing/2014/main" id="{2F88BAD3-B48E-4031-B5B2-225A5178376F}"/>
                </a:ext>
              </a:extLst>
            </p:cNvPr>
            <p:cNvGrpSpPr/>
            <p:nvPr/>
          </p:nvGrpSpPr>
          <p:grpSpPr>
            <a:xfrm>
              <a:off x="7078789" y="355971"/>
              <a:ext cx="5015702" cy="4077243"/>
              <a:chOff x="5879307" y="1684709"/>
              <a:chExt cx="5015702" cy="4077243"/>
            </a:xfrm>
          </p:grpSpPr>
          <p:sp>
            <p:nvSpPr>
              <p:cNvPr id="14" name="椭圆 13">
                <a:extLst>
                  <a:ext uri="{FF2B5EF4-FFF2-40B4-BE49-F238E27FC236}">
                    <a16:creationId xmlns:a16="http://schemas.microsoft.com/office/drawing/2014/main" id="{5D8474E8-DC6E-4CA7-BE17-4B39B1BE1F2F}"/>
                  </a:ext>
                </a:extLst>
              </p:cNvPr>
              <p:cNvSpPr/>
              <p:nvPr/>
            </p:nvSpPr>
            <p:spPr>
              <a:xfrm>
                <a:off x="6314797" y="5064246"/>
                <a:ext cx="228044" cy="228044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" name="椭圆 14">
                <a:extLst>
                  <a:ext uri="{FF2B5EF4-FFF2-40B4-BE49-F238E27FC236}">
                    <a16:creationId xmlns:a16="http://schemas.microsoft.com/office/drawing/2014/main" id="{88B386E7-5FA5-4949-9259-2716BE643F8E}"/>
                  </a:ext>
                </a:extLst>
              </p:cNvPr>
              <p:cNvSpPr/>
              <p:nvPr/>
            </p:nvSpPr>
            <p:spPr>
              <a:xfrm>
                <a:off x="8798059" y="5064246"/>
                <a:ext cx="228044" cy="228044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6" name="直接箭头连接符 15">
                <a:extLst>
                  <a:ext uri="{FF2B5EF4-FFF2-40B4-BE49-F238E27FC236}">
                    <a16:creationId xmlns:a16="http://schemas.microsoft.com/office/drawing/2014/main" id="{825FC077-C2EA-42F2-A38A-72D3B3FA3781}"/>
                  </a:ext>
                </a:extLst>
              </p:cNvPr>
              <p:cNvCxnSpPr>
                <a:cxnSpLocks/>
                <a:endCxn id="15" idx="2"/>
              </p:cNvCxnSpPr>
              <p:nvPr/>
            </p:nvCxnSpPr>
            <p:spPr>
              <a:xfrm>
                <a:off x="6428819" y="5161570"/>
                <a:ext cx="2369240" cy="16698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C42BCABD-C13F-4FA7-8511-B9B3910499C5}"/>
                  </a:ext>
                </a:extLst>
              </p:cNvPr>
              <p:cNvSpPr txBox="1"/>
              <p:nvPr/>
            </p:nvSpPr>
            <p:spPr>
              <a:xfrm>
                <a:off x="5915887" y="4565871"/>
                <a:ext cx="65809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/>
                  <a:t>-q</a:t>
                </a:r>
                <a:endParaRPr lang="zh-CN" altLang="en-US" sz="2400" dirty="0"/>
              </a:p>
            </p:txBody>
          </p:sp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3A8615AF-CE14-4ABA-9ED4-F6255BDED956}"/>
                  </a:ext>
                </a:extLst>
              </p:cNvPr>
              <p:cNvSpPr txBox="1"/>
              <p:nvPr/>
            </p:nvSpPr>
            <p:spPr>
              <a:xfrm>
                <a:off x="9004775" y="4573520"/>
                <a:ext cx="65809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/>
                  <a:t>+q</a:t>
                </a:r>
                <a:endParaRPr lang="zh-CN" altLang="en-US" sz="2400" dirty="0"/>
              </a:p>
            </p:txBody>
          </p:sp>
          <p:graphicFrame>
            <p:nvGraphicFramePr>
              <p:cNvPr id="19" name="对象 18">
                <a:extLst>
                  <a:ext uri="{FF2B5EF4-FFF2-40B4-BE49-F238E27FC236}">
                    <a16:creationId xmlns:a16="http://schemas.microsoft.com/office/drawing/2014/main" id="{5D6719E5-8AA8-49A4-8056-498EDA7907E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59451277"/>
                  </p:ext>
                </p:extLst>
              </p:nvPr>
            </p:nvGraphicFramePr>
            <p:xfrm>
              <a:off x="7565232" y="5230139"/>
              <a:ext cx="280987" cy="5318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769" name="Equation" r:id="rId17" imgW="114120" imgH="215640" progId="Equation.DSMT4">
                      <p:embed/>
                    </p:oleObj>
                  </mc:Choice>
                  <mc:Fallback>
                    <p:oleObj name="Equation" r:id="rId17" imgW="114120" imgH="215640" progId="Equation.DSMT4">
                      <p:embed/>
                      <p:pic>
                        <p:nvPicPr>
                          <p:cNvPr id="28" name="对象 27">
                            <a:extLst>
                              <a:ext uri="{FF2B5EF4-FFF2-40B4-BE49-F238E27FC236}">
                                <a16:creationId xmlns:a16="http://schemas.microsoft.com/office/drawing/2014/main" id="{F3C666A5-1FC1-449C-859C-FC2934C3D07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65232" y="5230139"/>
                            <a:ext cx="280987" cy="531813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" name="椭圆 19">
                <a:extLst>
                  <a:ext uri="{FF2B5EF4-FFF2-40B4-BE49-F238E27FC236}">
                    <a16:creationId xmlns:a16="http://schemas.microsoft.com/office/drawing/2014/main" id="{FBAB1DE4-8B00-4A4E-9C24-8DBF9A54BD47}"/>
                  </a:ext>
                </a:extLst>
              </p:cNvPr>
              <p:cNvSpPr/>
              <p:nvPr/>
            </p:nvSpPr>
            <p:spPr>
              <a:xfrm>
                <a:off x="9466812" y="1980944"/>
                <a:ext cx="116453" cy="116453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graphicFrame>
            <p:nvGraphicFramePr>
              <p:cNvPr id="21" name="对象 20">
                <a:extLst>
                  <a:ext uri="{FF2B5EF4-FFF2-40B4-BE49-F238E27FC236}">
                    <a16:creationId xmlns:a16="http://schemas.microsoft.com/office/drawing/2014/main" id="{1091CC64-0465-43BA-BE9E-4949B3B7EDC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06310308"/>
                  </p:ext>
                </p:extLst>
              </p:nvPr>
            </p:nvGraphicFramePr>
            <p:xfrm>
              <a:off x="9659319" y="1684709"/>
              <a:ext cx="374650" cy="406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770" name="Equation" r:id="rId19" imgW="152280" imgH="164880" progId="Equation.DSMT4">
                      <p:embed/>
                    </p:oleObj>
                  </mc:Choice>
                  <mc:Fallback>
                    <p:oleObj name="Equation" r:id="rId19" imgW="152280" imgH="164880" progId="Equation.DSMT4">
                      <p:embed/>
                      <p:pic>
                        <p:nvPicPr>
                          <p:cNvPr id="31" name="对象 30">
                            <a:extLst>
                              <a:ext uri="{FF2B5EF4-FFF2-40B4-BE49-F238E27FC236}">
                                <a16:creationId xmlns:a16="http://schemas.microsoft.com/office/drawing/2014/main" id="{A24B8AC2-D9E0-44EE-8333-0654C9B5EA6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59319" y="1684709"/>
                            <a:ext cx="374650" cy="40640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22" name="直接连接符 21">
                <a:extLst>
                  <a:ext uri="{FF2B5EF4-FFF2-40B4-BE49-F238E27FC236}">
                    <a16:creationId xmlns:a16="http://schemas.microsoft.com/office/drawing/2014/main" id="{4F7F60F8-0A74-4E19-891B-D7AB310EA95F}"/>
                  </a:ext>
                </a:extLst>
              </p:cNvPr>
              <p:cNvCxnSpPr>
                <a:cxnSpLocks/>
                <a:stCxn id="14" idx="7"/>
                <a:endCxn id="20" idx="3"/>
              </p:cNvCxnSpPr>
              <p:nvPr/>
            </p:nvCxnSpPr>
            <p:spPr>
              <a:xfrm flipV="1">
                <a:off x="6509445" y="2080343"/>
                <a:ext cx="2974421" cy="3017299"/>
              </a:xfrm>
              <a:prstGeom prst="line">
                <a:avLst/>
              </a:prstGeom>
              <a:ln w="1905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接连接符 22">
                <a:extLst>
                  <a:ext uri="{FF2B5EF4-FFF2-40B4-BE49-F238E27FC236}">
                    <a16:creationId xmlns:a16="http://schemas.microsoft.com/office/drawing/2014/main" id="{01E51BE9-7DDD-454C-A5F9-4E1DAB1E270C}"/>
                  </a:ext>
                </a:extLst>
              </p:cNvPr>
              <p:cNvCxnSpPr>
                <a:cxnSpLocks/>
                <a:stCxn id="15" idx="0"/>
              </p:cNvCxnSpPr>
              <p:nvPr/>
            </p:nvCxnSpPr>
            <p:spPr>
              <a:xfrm flipV="1">
                <a:off x="8912081" y="2051036"/>
                <a:ext cx="606787" cy="3013210"/>
              </a:xfrm>
              <a:prstGeom prst="line">
                <a:avLst/>
              </a:prstGeom>
              <a:ln w="1905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椭圆 24">
                <a:extLst>
                  <a:ext uri="{FF2B5EF4-FFF2-40B4-BE49-F238E27FC236}">
                    <a16:creationId xmlns:a16="http://schemas.microsoft.com/office/drawing/2014/main" id="{CC08D4CA-54E9-419B-93CA-E3D8FB49970A}"/>
                  </a:ext>
                </a:extLst>
              </p:cNvPr>
              <p:cNvSpPr/>
              <p:nvPr/>
            </p:nvSpPr>
            <p:spPr>
              <a:xfrm>
                <a:off x="7703381" y="5111773"/>
                <a:ext cx="116453" cy="116453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26" name="直接连接符 25">
                <a:extLst>
                  <a:ext uri="{FF2B5EF4-FFF2-40B4-BE49-F238E27FC236}">
                    <a16:creationId xmlns:a16="http://schemas.microsoft.com/office/drawing/2014/main" id="{688C72EE-78FE-4746-9D6D-89A39038373B}"/>
                  </a:ext>
                </a:extLst>
              </p:cNvPr>
              <p:cNvCxnSpPr>
                <a:cxnSpLocks/>
                <a:stCxn id="25" idx="0"/>
              </p:cNvCxnSpPr>
              <p:nvPr/>
            </p:nvCxnSpPr>
            <p:spPr>
              <a:xfrm flipV="1">
                <a:off x="7761608" y="2048913"/>
                <a:ext cx="1754585" cy="3062860"/>
              </a:xfrm>
              <a:prstGeom prst="line">
                <a:avLst/>
              </a:prstGeom>
              <a:ln w="1905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7" name="对象 26">
                <a:extLst>
                  <a:ext uri="{FF2B5EF4-FFF2-40B4-BE49-F238E27FC236}">
                    <a16:creationId xmlns:a16="http://schemas.microsoft.com/office/drawing/2014/main" id="{762BF0A9-09EE-4806-B0D3-4F1F0F6248D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24228565"/>
                  </p:ext>
                </p:extLst>
              </p:nvPr>
            </p:nvGraphicFramePr>
            <p:xfrm>
              <a:off x="8427977" y="3557641"/>
              <a:ext cx="374650" cy="406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771" name="Equation" r:id="rId21" imgW="152280" imgH="164880" progId="Equation.DSMT4">
                      <p:embed/>
                    </p:oleObj>
                  </mc:Choice>
                  <mc:Fallback>
                    <p:oleObj name="Equation" r:id="rId21" imgW="152280" imgH="164880" progId="Equation.DSMT4">
                      <p:embed/>
                      <p:pic>
                        <p:nvPicPr>
                          <p:cNvPr id="42" name="对象 41">
                            <a:extLst>
                              <a:ext uri="{FF2B5EF4-FFF2-40B4-BE49-F238E27FC236}">
                                <a16:creationId xmlns:a16="http://schemas.microsoft.com/office/drawing/2014/main" id="{DF3FD6BC-5149-4CAF-8E55-8F1942A6F8C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27977" y="3557641"/>
                            <a:ext cx="374650" cy="40640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对象 27">
                <a:extLst>
                  <a:ext uri="{FF2B5EF4-FFF2-40B4-BE49-F238E27FC236}">
                    <a16:creationId xmlns:a16="http://schemas.microsoft.com/office/drawing/2014/main" id="{B58CADF6-4816-4E52-962D-2809985A110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80078194"/>
                  </p:ext>
                </p:extLst>
              </p:nvPr>
            </p:nvGraphicFramePr>
            <p:xfrm>
              <a:off x="5879307" y="3407195"/>
              <a:ext cx="1685925" cy="9683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772" name="Equation" r:id="rId23" imgW="685800" imgH="393480" progId="Equation.DSMT4">
                      <p:embed/>
                    </p:oleObj>
                  </mc:Choice>
                  <mc:Fallback>
                    <p:oleObj name="Equation" r:id="rId23" imgW="685800" imgH="393480" progId="Equation.DSMT4">
                      <p:embed/>
                      <p:pic>
                        <p:nvPicPr>
                          <p:cNvPr id="43" name="对象 42">
                            <a:extLst>
                              <a:ext uri="{FF2B5EF4-FFF2-40B4-BE49-F238E27FC236}">
                                <a16:creationId xmlns:a16="http://schemas.microsoft.com/office/drawing/2014/main" id="{5D13878C-6F6E-44B8-85D5-6C4FFAFC94A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79307" y="3407195"/>
                            <a:ext cx="1685925" cy="96837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" name="对象 28">
                <a:extLst>
                  <a:ext uri="{FF2B5EF4-FFF2-40B4-BE49-F238E27FC236}">
                    <a16:creationId xmlns:a16="http://schemas.microsoft.com/office/drawing/2014/main" id="{7B9B2569-FE42-469C-AE41-4991FC0F1AF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88750677"/>
                  </p:ext>
                </p:extLst>
              </p:nvPr>
            </p:nvGraphicFramePr>
            <p:xfrm>
              <a:off x="9147171" y="3835977"/>
              <a:ext cx="1747838" cy="9683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773" name="Equation" r:id="rId25" imgW="711000" imgH="393480" progId="Equation.DSMT4">
                      <p:embed/>
                    </p:oleObj>
                  </mc:Choice>
                  <mc:Fallback>
                    <p:oleObj name="Equation" r:id="rId25" imgW="711000" imgH="393480" progId="Equation.DSMT4">
                      <p:embed/>
                      <p:pic>
                        <p:nvPicPr>
                          <p:cNvPr id="44" name="对象 43">
                            <a:extLst>
                              <a:ext uri="{FF2B5EF4-FFF2-40B4-BE49-F238E27FC236}">
                                <a16:creationId xmlns:a16="http://schemas.microsoft.com/office/drawing/2014/main" id="{728F52D4-E298-448B-88AE-6508676CBF4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147171" y="3835977"/>
                            <a:ext cx="1747838" cy="96837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0" name="对象 29">
              <a:extLst>
                <a:ext uri="{FF2B5EF4-FFF2-40B4-BE49-F238E27FC236}">
                  <a16:creationId xmlns:a16="http://schemas.microsoft.com/office/drawing/2014/main" id="{3F4A3788-842E-4756-9108-761FD4AD956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7950464"/>
                </p:ext>
              </p:extLst>
            </p:nvPr>
          </p:nvGraphicFramePr>
          <p:xfrm>
            <a:off x="9184481" y="3387765"/>
            <a:ext cx="312737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774" name="Equation" r:id="rId27" imgW="126720" imgH="177480" progId="Equation.DSMT4">
                    <p:embed/>
                  </p:oleObj>
                </mc:Choice>
                <mc:Fallback>
                  <p:oleObj name="Equation" r:id="rId27" imgW="126720" imgH="177480" progId="Equation.DSMT4">
                    <p:embed/>
                    <p:pic>
                      <p:nvPicPr>
                        <p:cNvPr id="29" name="对象 28">
                          <a:extLst>
                            <a:ext uri="{FF2B5EF4-FFF2-40B4-BE49-F238E27FC236}">
                              <a16:creationId xmlns:a16="http://schemas.microsoft.com/office/drawing/2014/main" id="{7B9B2569-FE42-469C-AE41-4991FC0F1AF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84481" y="3387765"/>
                          <a:ext cx="312737" cy="4381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文本框 30">
            <a:extLst>
              <a:ext uri="{FF2B5EF4-FFF2-40B4-BE49-F238E27FC236}">
                <a16:creationId xmlns:a16="http://schemas.microsoft.com/office/drawing/2014/main" id="{BF85D787-62E5-4A3D-B176-DCD0DA5EBDB7}"/>
              </a:ext>
            </a:extLst>
          </p:cNvPr>
          <p:cNvSpPr txBox="1"/>
          <p:nvPr/>
        </p:nvSpPr>
        <p:spPr>
          <a:xfrm>
            <a:off x="631634" y="2412501"/>
            <a:ext cx="13590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方法一</a:t>
            </a: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7ABE673B-2AA9-4934-B3CD-D2CF0839FB3A}"/>
              </a:ext>
            </a:extLst>
          </p:cNvPr>
          <p:cNvSpPr txBox="1"/>
          <p:nvPr/>
        </p:nvSpPr>
        <p:spPr>
          <a:xfrm>
            <a:off x="631634" y="6064651"/>
            <a:ext cx="13590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方法二</a:t>
            </a:r>
          </a:p>
        </p:txBody>
      </p:sp>
    </p:spTree>
    <p:extLst>
      <p:ext uri="{BB962C8B-B14F-4D97-AF65-F5344CB8AC3E}">
        <p14:creationId xmlns:p14="http://schemas.microsoft.com/office/powerpoint/2010/main" val="57718099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3" y="983673"/>
            <a:ext cx="51835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4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电四极矩及其电势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3DCFF83F-4E39-4281-8C9A-CAF539DF7B4D}"/>
              </a:ext>
            </a:extLst>
          </p:cNvPr>
          <p:cNvSpPr txBox="1"/>
          <p:nvPr/>
        </p:nvSpPr>
        <p:spPr>
          <a:xfrm>
            <a:off x="1492991" y="1725177"/>
            <a:ext cx="26072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电四极矩计算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F36E0C39-3657-44BA-B993-2970566A5C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4930" y="2258069"/>
          <a:ext cx="2878137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96" name="Equation" r:id="rId3" imgW="1333440" imgH="291960" progId="Equation.DSMT4">
                  <p:embed/>
                </p:oleObj>
              </mc:Choice>
              <mc:Fallback>
                <p:oleObj name="Equation" r:id="rId3" imgW="1333440" imgH="29196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F36E0C39-3657-44BA-B993-2970566A5C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4930" y="2258069"/>
                        <a:ext cx="2878137" cy="630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AEFD4196-AFC4-420D-8252-7B2EA83A2B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4930" y="2959533"/>
          <a:ext cx="3179763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97" name="Equation" r:id="rId5" imgW="1473120" imgH="317160" progId="Equation.DSMT4">
                  <p:embed/>
                </p:oleObj>
              </mc:Choice>
              <mc:Fallback>
                <p:oleObj name="Equation" r:id="rId5" imgW="1473120" imgH="31716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AEFD4196-AFC4-420D-8252-7B2EA83A2B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4930" y="2959533"/>
                        <a:ext cx="3179763" cy="684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524984A1-52BA-4113-9516-1CB6797214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4930" y="3714973"/>
          <a:ext cx="1890713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98" name="Equation" r:id="rId7" imgW="876240" imgH="368280" progId="Equation.DSMT4">
                  <p:embed/>
                </p:oleObj>
              </mc:Choice>
              <mc:Fallback>
                <p:oleObj name="Equation" r:id="rId7" imgW="876240" imgH="3682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524984A1-52BA-4113-9516-1CB6797214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4930" y="3714973"/>
                        <a:ext cx="1890713" cy="793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C873A6C7-8A86-4564-8131-A5152605335A}"/>
              </a:ext>
            </a:extLst>
          </p:cNvPr>
          <p:cNvSpPr txBox="1"/>
          <p:nvPr/>
        </p:nvSpPr>
        <p:spPr>
          <a:xfrm>
            <a:off x="1913906" y="4579950"/>
            <a:ext cx="26072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九个分量，其中</a:t>
            </a: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36B94354-B339-43CC-A031-5CAFCF4070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5735" y="5132547"/>
          <a:ext cx="128746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99" name="Equation" r:id="rId9" imgW="596880" imgH="228600" progId="Equation.DSMT4">
                  <p:embed/>
                </p:oleObj>
              </mc:Choice>
              <mc:Fallback>
                <p:oleObj name="Equation" r:id="rId9" imgW="596880" imgH="2286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36B94354-B339-43CC-A031-5CAFCF4070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735" y="5132547"/>
                        <a:ext cx="1287462" cy="492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4C258A2C-477C-4CF5-8E87-E27A2394D9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5735" y="5708242"/>
          <a:ext cx="128746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00" name="Equation" r:id="rId11" imgW="596880" imgH="228600" progId="Equation.DSMT4">
                  <p:embed/>
                </p:oleObj>
              </mc:Choice>
              <mc:Fallback>
                <p:oleObj name="Equation" r:id="rId11" imgW="596880" imgH="2286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4C258A2C-477C-4CF5-8E87-E27A2394D9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735" y="5708242"/>
                        <a:ext cx="1287462" cy="492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5EBBBCC8-C267-4590-8173-5D1E4D420F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3488" y="6283325"/>
          <a:ext cx="13144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01" name="Equation" r:id="rId13" imgW="609480" imgH="228600" progId="Equation.DSMT4">
                  <p:embed/>
                </p:oleObj>
              </mc:Choice>
              <mc:Fallback>
                <p:oleObj name="Equation" r:id="rId13" imgW="609480" imgH="2286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5EBBBCC8-C267-4590-8173-5D1E4D420F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8" y="6283325"/>
                        <a:ext cx="1314450" cy="492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图片 12">
            <a:extLst>
              <a:ext uri="{FF2B5EF4-FFF2-40B4-BE49-F238E27FC236}">
                <a16:creationId xmlns:a16="http://schemas.microsoft.com/office/drawing/2014/main" id="{A9C1AA96-2407-4109-9B97-48F4A55E7D86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4893484" y="5226435"/>
            <a:ext cx="4600858" cy="1631565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C77FB3B2-AD1A-4BC5-9C17-D577CBAAA090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4628194" y="4612509"/>
            <a:ext cx="2212569" cy="564586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C037C6EF-1DC3-4534-8AF4-F298CB4A8B02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9692802" y="4568923"/>
            <a:ext cx="1651085" cy="457223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2A859C74-1769-4AC6-A19F-E008CC133E44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9783026" y="5602600"/>
            <a:ext cx="2343660" cy="1215985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72861CC0-F235-4B19-B95E-5CE44E248D65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9783026" y="5026146"/>
            <a:ext cx="1381799" cy="476483"/>
          </a:xfrm>
          <a:prstGeom prst="rect">
            <a:avLst/>
          </a:prstGeom>
        </p:spPr>
      </p:pic>
      <p:grpSp>
        <p:nvGrpSpPr>
          <p:cNvPr id="23" name="组合 22">
            <a:extLst>
              <a:ext uri="{FF2B5EF4-FFF2-40B4-BE49-F238E27FC236}">
                <a16:creationId xmlns:a16="http://schemas.microsoft.com/office/drawing/2014/main" id="{C187BFEB-F822-4373-8E49-34729957946A}"/>
              </a:ext>
            </a:extLst>
          </p:cNvPr>
          <p:cNvGrpSpPr/>
          <p:nvPr/>
        </p:nvGrpSpPr>
        <p:grpSpPr>
          <a:xfrm>
            <a:off x="5611487" y="597601"/>
            <a:ext cx="5796764" cy="4025531"/>
            <a:chOff x="5611487" y="597601"/>
            <a:chExt cx="5796764" cy="4025531"/>
          </a:xfrm>
        </p:grpSpPr>
        <p:pic>
          <p:nvPicPr>
            <p:cNvPr id="2" name="图片 1">
              <a:extLst>
                <a:ext uri="{FF2B5EF4-FFF2-40B4-BE49-F238E27FC236}">
                  <a16:creationId xmlns:a16="http://schemas.microsoft.com/office/drawing/2014/main" id="{1BDD6D03-6BF9-4249-8768-424AC2A335B0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/>
            <a:stretch>
              <a:fillRect/>
            </a:stretch>
          </p:blipFill>
          <p:spPr>
            <a:xfrm>
              <a:off x="5611487" y="597601"/>
              <a:ext cx="5796764" cy="4025531"/>
            </a:xfrm>
            <a:prstGeom prst="rect">
              <a:avLst/>
            </a:prstGeom>
          </p:spPr>
        </p:pic>
        <p:grpSp>
          <p:nvGrpSpPr>
            <p:cNvPr id="22" name="组合 21">
              <a:extLst>
                <a:ext uri="{FF2B5EF4-FFF2-40B4-BE49-F238E27FC236}">
                  <a16:creationId xmlns:a16="http://schemas.microsoft.com/office/drawing/2014/main" id="{64C080FD-BC04-4421-B0C5-03AFE0A47837}"/>
                </a:ext>
              </a:extLst>
            </p:cNvPr>
            <p:cNvGrpSpPr/>
            <p:nvPr/>
          </p:nvGrpSpPr>
          <p:grpSpPr>
            <a:xfrm>
              <a:off x="9785203" y="1074416"/>
              <a:ext cx="501797" cy="1441933"/>
              <a:chOff x="9785203" y="1074416"/>
              <a:chExt cx="501797" cy="1441933"/>
            </a:xfrm>
          </p:grpSpPr>
          <p:graphicFrame>
            <p:nvGraphicFramePr>
              <p:cNvPr id="18" name="对象 17">
                <a:extLst>
                  <a:ext uri="{FF2B5EF4-FFF2-40B4-BE49-F238E27FC236}">
                    <a16:creationId xmlns:a16="http://schemas.microsoft.com/office/drawing/2014/main" id="{F76E6348-56AA-46A2-A155-91E7A099D6C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31682453"/>
                  </p:ext>
                </p:extLst>
              </p:nvPr>
            </p:nvGraphicFramePr>
            <p:xfrm>
              <a:off x="9916001" y="1074416"/>
              <a:ext cx="274638" cy="3825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602" name="Equation" r:id="rId21" imgW="126720" imgH="177480" progId="Equation.DSMT4">
                      <p:embed/>
                    </p:oleObj>
                  </mc:Choice>
                  <mc:Fallback>
                    <p:oleObj name="Equation" r:id="rId21" imgW="126720" imgH="177480" progId="Equation.DSMT4">
                      <p:embed/>
                      <p:pic>
                        <p:nvPicPr>
                          <p:cNvPr id="9" name="对象 8">
                            <a:extLst>
                              <a:ext uri="{FF2B5EF4-FFF2-40B4-BE49-F238E27FC236}">
                                <a16:creationId xmlns:a16="http://schemas.microsoft.com/office/drawing/2014/main" id="{36B94354-B339-43CC-A031-5CAFCF40704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916001" y="1074416"/>
                            <a:ext cx="274638" cy="382588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对象 18">
                <a:extLst>
                  <a:ext uri="{FF2B5EF4-FFF2-40B4-BE49-F238E27FC236}">
                    <a16:creationId xmlns:a16="http://schemas.microsoft.com/office/drawing/2014/main" id="{FCD76577-86DE-4950-94F9-6AA655F57CB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64533225"/>
                  </p:ext>
                </p:extLst>
              </p:nvPr>
            </p:nvGraphicFramePr>
            <p:xfrm>
              <a:off x="9917384" y="1406956"/>
              <a:ext cx="274638" cy="3000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603" name="Equation" r:id="rId23" imgW="126720" imgH="139680" progId="Equation.DSMT4">
                      <p:embed/>
                    </p:oleObj>
                  </mc:Choice>
                  <mc:Fallback>
                    <p:oleObj name="Equation" r:id="rId23" imgW="126720" imgH="139680" progId="Equation.DSMT4">
                      <p:embed/>
                      <p:pic>
                        <p:nvPicPr>
                          <p:cNvPr id="18" name="对象 17">
                            <a:extLst>
                              <a:ext uri="{FF2B5EF4-FFF2-40B4-BE49-F238E27FC236}">
                                <a16:creationId xmlns:a16="http://schemas.microsoft.com/office/drawing/2014/main" id="{F76E6348-56AA-46A2-A155-91E7A099D6C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917384" y="1406956"/>
                            <a:ext cx="274638" cy="300038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对象 19">
                <a:extLst>
                  <a:ext uri="{FF2B5EF4-FFF2-40B4-BE49-F238E27FC236}">
                    <a16:creationId xmlns:a16="http://schemas.microsoft.com/office/drawing/2014/main" id="{C303027D-FFDD-417D-95DA-17DE2BC2BC5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69106131"/>
                  </p:ext>
                </p:extLst>
              </p:nvPr>
            </p:nvGraphicFramePr>
            <p:xfrm>
              <a:off x="9820275" y="1897063"/>
              <a:ext cx="466725" cy="3000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604" name="Equation" r:id="rId25" imgW="215640" imgH="139680" progId="Equation.DSMT4">
                      <p:embed/>
                    </p:oleObj>
                  </mc:Choice>
                  <mc:Fallback>
                    <p:oleObj name="Equation" r:id="rId25" imgW="215640" imgH="139680" progId="Equation.DSMT4">
                      <p:embed/>
                      <p:pic>
                        <p:nvPicPr>
                          <p:cNvPr id="19" name="对象 18">
                            <a:extLst>
                              <a:ext uri="{FF2B5EF4-FFF2-40B4-BE49-F238E27FC236}">
                                <a16:creationId xmlns:a16="http://schemas.microsoft.com/office/drawing/2014/main" id="{FCD76577-86DE-4950-94F9-6AA655F57CB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20275" y="1897063"/>
                            <a:ext cx="466725" cy="300037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对象 20">
                <a:extLst>
                  <a:ext uri="{FF2B5EF4-FFF2-40B4-BE49-F238E27FC236}">
                    <a16:creationId xmlns:a16="http://schemas.microsoft.com/office/drawing/2014/main" id="{41EA9207-80B0-4369-8D20-463C5961319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77020178"/>
                  </p:ext>
                </p:extLst>
              </p:nvPr>
            </p:nvGraphicFramePr>
            <p:xfrm>
              <a:off x="9785203" y="2133761"/>
              <a:ext cx="438150" cy="3825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605" name="Equation" r:id="rId27" imgW="203040" imgH="177480" progId="Equation.DSMT4">
                      <p:embed/>
                    </p:oleObj>
                  </mc:Choice>
                  <mc:Fallback>
                    <p:oleObj name="Equation" r:id="rId27" imgW="203040" imgH="177480" progId="Equation.DSMT4">
                      <p:embed/>
                      <p:pic>
                        <p:nvPicPr>
                          <p:cNvPr id="18" name="对象 17">
                            <a:extLst>
                              <a:ext uri="{FF2B5EF4-FFF2-40B4-BE49-F238E27FC236}">
                                <a16:creationId xmlns:a16="http://schemas.microsoft.com/office/drawing/2014/main" id="{F76E6348-56AA-46A2-A155-91E7A099D6C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785203" y="2133761"/>
                            <a:ext cx="438150" cy="382588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127673486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280</TotalTime>
  <Words>315</Words>
  <Application>Microsoft Office PowerPoint</Application>
  <PresentationFormat>宽屏</PresentationFormat>
  <Paragraphs>68</Paragraphs>
  <Slides>1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7</vt:i4>
      </vt:variant>
    </vt:vector>
  </HeadingPairs>
  <TitlesOfParts>
    <vt:vector size="25" baseType="lpstr">
      <vt:lpstr>等线</vt:lpstr>
      <vt:lpstr>等线 Light</vt:lpstr>
      <vt:lpstr>Arial</vt:lpstr>
      <vt:lpstr>Calibri</vt:lpstr>
      <vt:lpstr>Wingdings</vt:lpstr>
      <vt:lpstr>Office 主题​​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刘 Yi</dc:creator>
  <cp:lastModifiedBy>刘 Yi</cp:lastModifiedBy>
  <cp:revision>425</cp:revision>
  <dcterms:created xsi:type="dcterms:W3CDTF">2020-02-17T08:29:38Z</dcterms:created>
  <dcterms:modified xsi:type="dcterms:W3CDTF">2020-04-15T01:59:44Z</dcterms:modified>
</cp:coreProperties>
</file>